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6.xml" ContentType="application/vnd.openxmlformats-officedocument.presentationml.notesSlide+xml"/>
  <Override PartName="/ppt/tags/tag2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notesMasterIdLst>
    <p:notesMasterId r:id="rId31"/>
  </p:notesMasterIdLst>
  <p:sldIdLst>
    <p:sldId id="256" r:id="rId4"/>
    <p:sldId id="259" r:id="rId5"/>
    <p:sldId id="294" r:id="rId6"/>
    <p:sldId id="257" r:id="rId7"/>
    <p:sldId id="266" r:id="rId8"/>
    <p:sldId id="269" r:id="rId9"/>
    <p:sldId id="295" r:id="rId10"/>
    <p:sldId id="305" r:id="rId11"/>
    <p:sldId id="308" r:id="rId12"/>
    <p:sldId id="260" r:id="rId13"/>
    <p:sldId id="261" r:id="rId14"/>
    <p:sldId id="288" r:id="rId15"/>
    <p:sldId id="276" r:id="rId16"/>
    <p:sldId id="282" r:id="rId17"/>
    <p:sldId id="277" r:id="rId18"/>
    <p:sldId id="309" r:id="rId19"/>
    <p:sldId id="304" r:id="rId20"/>
    <p:sldId id="299" r:id="rId21"/>
    <p:sldId id="300" r:id="rId22"/>
    <p:sldId id="301" r:id="rId23"/>
    <p:sldId id="307" r:id="rId24"/>
    <p:sldId id="298" r:id="rId25"/>
    <p:sldId id="302" r:id="rId26"/>
    <p:sldId id="293" r:id="rId27"/>
    <p:sldId id="281" r:id="rId28"/>
    <p:sldId id="306" r:id="rId29"/>
    <p:sldId id="265" r:id="rId30"/>
  </p:sldIdLst>
  <p:sldSz cx="18288000" cy="10287000"/>
  <p:notesSz cx="6858000" cy="9144000"/>
  <p:embeddedFontLst>
    <p:embeddedFont>
      <p:font typeface=".VnTime" panose="020B7200000000000000"/>
      <p:regular r:id="rId32"/>
      <p:bold r:id="rId33"/>
      <p:italic r:id="rId34"/>
      <p:boldItalic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VNI-Times" panose="020B0604020202020204"/>
      <p:regular r:id="rId42"/>
      <p:bold r:id="rId43"/>
      <p:italic r:id="rId44"/>
    </p:embeddedFont>
    <p:embeddedFont>
      <p:font typeface="Fredoka One" panose="020B0604020202020204" charset="0"/>
      <p:regular r:id="rId45"/>
    </p:embeddedFont>
    <p:embeddedFont>
      <p:font typeface="Cambria Math" panose="02040503050406030204" pitchFamily="18" charset="0"/>
      <p:regular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1" userDrawn="1">
          <p15:clr>
            <a:srgbClr val="A4A3A4"/>
          </p15:clr>
        </p15:guide>
        <p15:guide id="2" pos="289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A66B"/>
    <a:srgbClr val="DEBCAC"/>
    <a:srgbClr val="FFD2B3"/>
    <a:srgbClr val="E87B69"/>
    <a:srgbClr val="F2DA66"/>
    <a:srgbClr val="D35886"/>
    <a:srgbClr val="F1B8AC"/>
    <a:srgbClr val="D66691"/>
    <a:srgbClr val="A7DD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 showGuides="1">
      <p:cViewPr varScale="1">
        <p:scale>
          <a:sx n="47" d="100"/>
          <a:sy n="47" d="100"/>
        </p:scale>
        <p:origin x="696" y="42"/>
      </p:cViewPr>
      <p:guideLst>
        <p:guide orient="horz" pos="2171"/>
        <p:guide pos="289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0" d="100"/>
          <a:sy n="60" d="100"/>
        </p:scale>
        <p:origin x="2290" y="4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8.fntdata"/><Relationship Id="rId21" Type="http://schemas.openxmlformats.org/officeDocument/2006/relationships/slide" Target="slides/slide18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font" Target="fonts/font14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5.fntdata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3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font" Target="fonts/font15.fntdata"/><Relationship Id="rId20" Type="http://schemas.openxmlformats.org/officeDocument/2006/relationships/slide" Target="slides/slide17.xml"/><Relationship Id="rId41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DA523E-7474-42D0-9512-90DE2A0D0286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CB48FC-70D5-49C1-BB80-AEFD179938B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B48FC-70D5-49C1-BB80-AEFD179938B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172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501956-782D-4A2F-8DAB-D3BE30AA3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723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311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7500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20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3043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CB48FC-70D5-49C1-BB80-AEFD179938BE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49290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9955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07865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53998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9294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88603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80944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6309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22028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5308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1792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98276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7172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96709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83607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99669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70944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7778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83292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71082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35614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9211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1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B22D9A-CB55-448B-9A73-D65C3DAC6D52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1272EA-7878-4836-B1A5-8E9A0EB22534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7651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3716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14350" indent="-51435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D58740-1ABC-4C65-B458-FA226EB95FD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9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525337-8B7A-4A8A-835F-F32A74EEC5B8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4215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8.svg"/><Relationship Id="rId7" Type="http://schemas.openxmlformats.org/officeDocument/2006/relationships/image" Target="../media/image2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10.svg"/><Relationship Id="rId10" Type="http://schemas.openxmlformats.org/officeDocument/2006/relationships/image" Target="../media/image35.png"/><Relationship Id="rId4" Type="http://schemas.openxmlformats.org/officeDocument/2006/relationships/image" Target="../media/image32.png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png"/><Relationship Id="rId3" Type="http://schemas.openxmlformats.org/officeDocument/2006/relationships/image" Target="../media/image8.svg"/><Relationship Id="rId7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5" Type="http://schemas.openxmlformats.org/officeDocument/2006/relationships/image" Target="../media/image10.sv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13" Type="http://schemas.openxmlformats.org/officeDocument/2006/relationships/image" Target="../media/image44.png"/><Relationship Id="rId3" Type="http://schemas.openxmlformats.org/officeDocument/2006/relationships/video" Target="../media/media2.mp4"/><Relationship Id="rId7" Type="http://schemas.openxmlformats.org/officeDocument/2006/relationships/image" Target="../media/image37.png"/><Relationship Id="rId12" Type="http://schemas.openxmlformats.org/officeDocument/2006/relationships/image" Target="../media/image36.wmf"/><Relationship Id="rId17" Type="http://schemas.openxmlformats.org/officeDocument/2006/relationships/image" Target="../media/image43.png"/><Relationship Id="rId2" Type="http://schemas.microsoft.com/office/2007/relationships/media" Target="../media/media2.mp4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8.png"/><Relationship Id="rId1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1.png"/><Relationship Id="rId7" Type="http://schemas.openxmlformats.org/officeDocument/2006/relationships/image" Target="../media/image45.png"/><Relationship Id="rId12" Type="http://schemas.openxmlformats.org/officeDocument/2006/relationships/image" Target="../media/image5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55.png"/><Relationship Id="rId5" Type="http://schemas.openxmlformats.org/officeDocument/2006/relationships/image" Target="../media/image32.png"/><Relationship Id="rId10" Type="http://schemas.openxmlformats.org/officeDocument/2006/relationships/image" Target="../media/image54.png"/><Relationship Id="rId4" Type="http://schemas.openxmlformats.org/officeDocument/2006/relationships/image" Target="../media/image8.svg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1.xml"/><Relationship Id="rId5" Type="http://schemas.openxmlformats.org/officeDocument/2006/relationships/slide" Target="slide20.xml"/><Relationship Id="rId4" Type="http://schemas.openxmlformats.org/officeDocument/2006/relationships/slide" Target="slide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GIF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image" Target="../media/image10.svg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image" Target="../media/image32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8.sv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31.png"/><Relationship Id="rId28" Type="http://schemas.openxmlformats.org/officeDocument/2006/relationships/image" Target="../media/image65.sv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Layout" Target="../slideLayouts/slideLayout7.xml"/><Relationship Id="rId27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.bin"/><Relationship Id="rId2" Type="http://schemas.openxmlformats.org/officeDocument/2006/relationships/tags" Target="../tags/tag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3" Type="http://schemas.openxmlformats.org/officeDocument/2006/relationships/image" Target="../media/image74.png"/><Relationship Id="rId7" Type="http://schemas.openxmlformats.org/officeDocument/2006/relationships/image" Target="../media/image10.sv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8.svg"/><Relationship Id="rId4" Type="http://schemas.openxmlformats.org/officeDocument/2006/relationships/image" Target="../media/image31.png"/><Relationship Id="rId9" Type="http://schemas.openxmlformats.org/officeDocument/2006/relationships/image" Target="../media/image6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22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sv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.svg"/><Relationship Id="rId7" Type="http://schemas.openxmlformats.org/officeDocument/2006/relationships/image" Target="../media/image1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9.svg"/><Relationship Id="rId5" Type="http://schemas.openxmlformats.org/officeDocument/2006/relationships/image" Target="../media/image13.svg"/><Relationship Id="rId10" Type="http://schemas.openxmlformats.org/officeDocument/2006/relationships/image" Target="../media/image10.png"/><Relationship Id="rId4" Type="http://schemas.openxmlformats.org/officeDocument/2006/relationships/image" Target="../media/image7.png"/><Relationship Id="rId9" Type="http://schemas.openxmlformats.org/officeDocument/2006/relationships/image" Target="../media/image17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4.png"/><Relationship Id="rId7" Type="http://schemas.openxmlformats.org/officeDocument/2006/relationships/image" Target="../media/image11.png"/><Relationship Id="rId12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13.png"/><Relationship Id="rId5" Type="http://schemas.openxmlformats.org/officeDocument/2006/relationships/image" Target="../media/image5.png"/><Relationship Id="rId10" Type="http://schemas.openxmlformats.org/officeDocument/2006/relationships/image" Target="../media/image23.png"/><Relationship Id="rId4" Type="http://schemas.openxmlformats.org/officeDocument/2006/relationships/image" Target="../media/image8.svg"/><Relationship Id="rId9" Type="http://schemas.openxmlformats.org/officeDocument/2006/relationships/image" Target="../media/image22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22.sv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8.png"/><Relationship Id="rId7" Type="http://schemas.openxmlformats.org/officeDocument/2006/relationships/image" Target="../media/image1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5.png"/><Relationship Id="rId4" Type="http://schemas.openxmlformats.org/officeDocument/2006/relationships/image" Target="../media/image22.svg"/><Relationship Id="rId9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png"/><Relationship Id="rId7" Type="http://schemas.openxmlformats.org/officeDocument/2006/relationships/image" Target="../media/image20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5.png"/><Relationship Id="rId4" Type="http://schemas.openxmlformats.org/officeDocument/2006/relationships/image" Target="../media/image22.svg"/><Relationship Id="rId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2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4254814" y="6326400"/>
            <a:ext cx="4327105" cy="45679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208974" y="-130380"/>
            <a:ext cx="3054595" cy="355938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10303185" y="8025088"/>
            <a:ext cx="522653" cy="522653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2DA66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00000">
            <a:off x="10446610" y="8212887"/>
            <a:ext cx="235804" cy="14705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5648788" y="-490503"/>
            <a:ext cx="3830964" cy="315532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 flipV="1">
            <a:off x="-886782" y="7739038"/>
            <a:ext cx="3830964" cy="315532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-2062848" y="5867556"/>
            <a:ext cx="3799120" cy="3390715"/>
          </a:xfrm>
          <a:prstGeom prst="rect">
            <a:avLst/>
          </a:prstGeom>
        </p:spPr>
      </p:pic>
      <p:sp>
        <p:nvSpPr>
          <p:cNvPr id="16" name="Google Shape;169;p28"/>
          <p:cNvSpPr txBox="1"/>
          <p:nvPr/>
        </p:nvSpPr>
        <p:spPr>
          <a:xfrm>
            <a:off x="770890" y="2697480"/>
            <a:ext cx="16715105" cy="41605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8000" b="1" dirty="0">
                <a:solidFill>
                  <a:srgbClr val="00B050"/>
                </a:solidFill>
              </a:rPr>
              <a:t>NHIỆT LIỆT CHÀO MỪNG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8000" b="1" dirty="0">
                <a:solidFill>
                  <a:srgbClr val="00B050"/>
                </a:solidFill>
              </a:rPr>
              <a:t>CÁC THẦY CÔ GIÁO  </a:t>
            </a:r>
            <a:br>
              <a:rPr lang="en-US" sz="8000" b="1" dirty="0">
                <a:solidFill>
                  <a:srgbClr val="00B050"/>
                </a:solidFill>
              </a:rPr>
            </a:br>
            <a:r>
              <a:rPr lang="en-US" sz="8000" b="1" dirty="0">
                <a:solidFill>
                  <a:srgbClr val="00B050"/>
                </a:solidFill>
              </a:rPr>
              <a:t>ĐẾN DỰ GIỜ TIẾT TOÁN LỚP </a:t>
            </a:r>
            <a:r>
              <a:rPr lang="en-US" sz="8000" b="1" dirty="0" smtClean="0">
                <a:solidFill>
                  <a:srgbClr val="00B050"/>
                </a:solidFill>
              </a:rPr>
              <a:t>7A4</a:t>
            </a:r>
            <a:endParaRPr lang="en-US" sz="8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latin typeface="+mj-lt"/>
                  </a:rPr>
                  <a:t>Tính</a:t>
                </a:r>
                <a:r>
                  <a:rPr lang="en-US" sz="4800" dirty="0">
                    <a:latin typeface="+mj-lt"/>
                  </a:rPr>
                  <a:t> số </a:t>
                </a:r>
                <a:r>
                  <a:rPr lang="en-US" sz="4800" dirty="0" err="1">
                    <a:latin typeface="+mj-lt"/>
                  </a:rPr>
                  <a:t>đo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các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góc</a:t>
                </a:r>
                <a:r>
                  <a:rPr lang="en-US" sz="4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trong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hình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sau</a:t>
                </a:r>
                <a:r>
                  <a:rPr lang="en-US" sz="48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blipFill rotWithShape="1">
                <a:blip r:embed="rId2"/>
                <a:stretch>
                  <a:fillRect l="-4" t="-18" r="4" b="-74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60280" y="3308953"/>
            <a:ext cx="18127720" cy="4242200"/>
            <a:chOff x="98201" y="2735848"/>
            <a:chExt cx="18127720" cy="4242200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3"/>
            <a:srcRect t="4567"/>
            <a:stretch>
              <a:fillRect/>
            </a:stretch>
          </p:blipFill>
          <p:spPr>
            <a:xfrm>
              <a:off x="5564760" y="2868396"/>
              <a:ext cx="6079909" cy="367658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4"/>
            <a:srcRect l="5944"/>
            <a:stretch>
              <a:fillRect/>
            </a:stretch>
          </p:blipFill>
          <p:spPr>
            <a:xfrm>
              <a:off x="11963399" y="3371971"/>
              <a:ext cx="6262522" cy="3155321"/>
            </a:xfrm>
            <a:prstGeom prst="rect">
              <a:avLst/>
            </a:prstGeom>
          </p:spPr>
        </p:pic>
        <p:pic>
          <p:nvPicPr>
            <p:cNvPr id="40" name="Picture 39" descr="Chart, line chart&#10;&#10;Description automatically generated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7" t="22576" r="40316" b="34181"/>
            <a:stretch>
              <a:fillRect/>
            </a:stretch>
          </p:blipFill>
          <p:spPr>
            <a:xfrm>
              <a:off x="98201" y="2735848"/>
              <a:ext cx="5147829" cy="4242200"/>
            </a:xfrm>
            <a:prstGeom prst="rect">
              <a:avLst/>
            </a:prstGeom>
          </p:spPr>
        </p:pic>
      </p:grpSp>
      <p:sp>
        <p:nvSpPr>
          <p:cNvPr id="4" name="Hình Bầu dục 3"/>
          <p:cNvSpPr/>
          <p:nvPr/>
        </p:nvSpPr>
        <p:spPr>
          <a:xfrm>
            <a:off x="4386266" y="330429"/>
            <a:ext cx="3799120" cy="1574626"/>
          </a:xfrm>
          <a:prstGeom prst="ellipse">
            <a:avLst/>
          </a:prstGeom>
          <a:solidFill>
            <a:srgbClr val="E87B69"/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+mj-lt"/>
              </a:rPr>
              <a:t>Ví</a:t>
            </a:r>
            <a:r>
              <a:rPr lang="en-US" sz="4800" b="1" dirty="0">
                <a:latin typeface="+mj-lt"/>
              </a:rPr>
              <a:t> </a:t>
            </a:r>
            <a:r>
              <a:rPr lang="en-US" sz="4800" b="1" dirty="0" err="1">
                <a:latin typeface="+mj-lt"/>
              </a:rPr>
              <a:t>dụ</a:t>
            </a:r>
            <a:endParaRPr lang="en-US" sz="48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01748" y="3947766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70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0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56722" y="5905500"/>
            <a:ext cx="113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00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0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611600" y="63957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3</a:t>
            </a:r>
            <a:r>
              <a:rPr lang="en-US" sz="2800" b="1" dirty="0" smtClean="0">
                <a:solidFill>
                  <a:srgbClr val="FF0000"/>
                </a:solidFill>
              </a:rPr>
              <a:t>0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0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99499" y="7886700"/>
            <a:ext cx="4907501" cy="2133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b="1" dirty="0">
                <a:solidFill>
                  <a:srgbClr val="FF0000"/>
                </a:solidFill>
              </a:rPr>
              <a:t>Tam </a:t>
            </a:r>
            <a:r>
              <a:rPr lang="en-US" sz="3600" b="1" dirty="0" err="1">
                <a:solidFill>
                  <a:srgbClr val="FF0000"/>
                </a:solidFill>
              </a:rPr>
              <a:t>giác</a:t>
            </a:r>
            <a:r>
              <a:rPr lang="en-US" sz="3600" b="1" dirty="0">
                <a:solidFill>
                  <a:srgbClr val="FF0000"/>
                </a:solidFill>
              </a:rPr>
              <a:t> MNP </a:t>
            </a:r>
            <a:r>
              <a:rPr lang="en-US" sz="3600" b="1" dirty="0" err="1" smtClean="0">
                <a:solidFill>
                  <a:srgbClr val="FF0000"/>
                </a:solidFill>
              </a:rPr>
              <a:t>vuông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ại</a:t>
            </a:r>
            <a:r>
              <a:rPr lang="en-US" sz="3600" b="1" dirty="0" smtClean="0">
                <a:solidFill>
                  <a:srgbClr val="FF0000"/>
                </a:solidFill>
              </a:rPr>
              <a:t> M, MN </a:t>
            </a:r>
            <a:r>
              <a:rPr lang="en-US" sz="3600" b="1" dirty="0" err="1" smtClean="0">
                <a:solidFill>
                  <a:srgbClr val="FF0000"/>
                </a:solidFill>
              </a:rPr>
              <a:t>và</a:t>
            </a:r>
            <a:r>
              <a:rPr lang="en-US" sz="3600" b="1" dirty="0" smtClean="0">
                <a:solidFill>
                  <a:srgbClr val="FF0000"/>
                </a:solidFill>
              </a:rPr>
              <a:t> MP </a:t>
            </a:r>
            <a:r>
              <a:rPr lang="en-US" sz="3600" b="1" dirty="0" err="1" smtClean="0">
                <a:solidFill>
                  <a:srgbClr val="FF0000"/>
                </a:solidFill>
              </a:rPr>
              <a:t>là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cạnh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góc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vuông</a:t>
            </a:r>
            <a:r>
              <a:rPr lang="en-US" sz="3600" b="1" dirty="0" smtClean="0">
                <a:solidFill>
                  <a:srgbClr val="FF0000"/>
                </a:solidFill>
              </a:rPr>
              <a:t>, NP </a:t>
            </a:r>
            <a:r>
              <a:rPr lang="en-US" sz="3600" b="1" dirty="0" err="1" smtClean="0">
                <a:solidFill>
                  <a:srgbClr val="FF0000"/>
                </a:solidFill>
              </a:rPr>
              <a:t>là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cạnh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huyề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26242" y="7777017"/>
            <a:ext cx="4302158" cy="2133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b="1" dirty="0">
                <a:solidFill>
                  <a:srgbClr val="FF0000"/>
                </a:solidFill>
              </a:rPr>
              <a:t>Tam </a:t>
            </a:r>
            <a:r>
              <a:rPr lang="en-US" sz="3600" b="1" dirty="0" err="1">
                <a:solidFill>
                  <a:srgbClr val="FF0000"/>
                </a:solidFill>
              </a:rPr>
              <a:t>giác</a:t>
            </a:r>
            <a:r>
              <a:rPr lang="en-US" sz="3600" b="1" dirty="0">
                <a:solidFill>
                  <a:srgbClr val="FF0000"/>
                </a:solidFill>
              </a:rPr>
              <a:t> DEF </a:t>
            </a:r>
            <a:r>
              <a:rPr lang="en-US" sz="3600" b="1" dirty="0" err="1">
                <a:solidFill>
                  <a:srgbClr val="FF0000"/>
                </a:solidFill>
              </a:rPr>
              <a:t>là</a:t>
            </a:r>
            <a:r>
              <a:rPr lang="en-US" sz="3600" b="1" dirty="0">
                <a:solidFill>
                  <a:srgbClr val="FF0000"/>
                </a:solidFill>
              </a:rPr>
              <a:t> tam </a:t>
            </a:r>
            <a:r>
              <a:rPr lang="en-US" sz="3600" b="1" dirty="0" err="1">
                <a:solidFill>
                  <a:srgbClr val="FF0000"/>
                </a:solidFill>
              </a:rPr>
              <a:t>giác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tù</a:t>
            </a:r>
            <a:endParaRPr lang="en-US" sz="3600" b="1" dirty="0">
              <a:solidFill>
                <a:srgbClr val="FF0000"/>
              </a:solidFill>
            </a:endParaRPr>
          </a:p>
          <a:p>
            <a:pPr algn="just"/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0897" y="7886700"/>
            <a:ext cx="3895369" cy="2133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Tam </a:t>
            </a:r>
            <a:r>
              <a:rPr lang="en-US" sz="3600" b="1" dirty="0" err="1">
                <a:solidFill>
                  <a:srgbClr val="FF0000"/>
                </a:solidFill>
              </a:rPr>
              <a:t>giác</a:t>
            </a:r>
            <a:r>
              <a:rPr lang="en-US" sz="3600" b="1" dirty="0">
                <a:solidFill>
                  <a:srgbClr val="FF0000"/>
                </a:solidFill>
              </a:rPr>
              <a:t> ABC </a:t>
            </a:r>
            <a:r>
              <a:rPr lang="en-US" sz="3600" b="1" dirty="0" err="1">
                <a:solidFill>
                  <a:srgbClr val="FF0000"/>
                </a:solidFill>
              </a:rPr>
              <a:t>là</a:t>
            </a:r>
            <a:r>
              <a:rPr lang="en-US" sz="3600" b="1" dirty="0">
                <a:solidFill>
                  <a:srgbClr val="FF0000"/>
                </a:solidFill>
              </a:rPr>
              <a:t> tam </a:t>
            </a:r>
            <a:r>
              <a:rPr lang="en-US" sz="3600" b="1" dirty="0" err="1">
                <a:solidFill>
                  <a:srgbClr val="FF0000"/>
                </a:solidFill>
              </a:rPr>
              <a:t>giác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nhọn</a:t>
            </a:r>
            <a:endParaRPr lang="en-US" sz="3600" b="1" dirty="0">
              <a:solidFill>
                <a:srgbClr val="FF0000"/>
              </a:solidFill>
            </a:endParaRPr>
          </a:p>
          <a:p>
            <a:pPr algn="just"/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8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/>
          <p:nvPr/>
        </p:nvSpPr>
        <p:spPr>
          <a:xfrm>
            <a:off x="7613400" y="-12809"/>
            <a:ext cx="3113316" cy="11002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800"/>
              </a:lnSpc>
              <a:spcBef>
                <a:spcPct val="0"/>
              </a:spcBef>
            </a:pPr>
            <a:r>
              <a:rPr lang="en-US" sz="4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4800" b="1" dirty="0">
                <a:solidFill>
                  <a:srgbClr val="FF0000"/>
                </a:solidFill>
                <a:latin typeface="+mj-lt"/>
              </a:rPr>
              <a:t> ý: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970271" y="610815"/>
            <a:ext cx="14969986" cy="3607162"/>
            <a:chOff x="854658" y="881128"/>
            <a:chExt cx="14969986" cy="3607162"/>
          </a:xfrm>
        </p:grpSpPr>
        <p:sp>
          <p:nvSpPr>
            <p:cNvPr id="7" name="TextBox 7"/>
            <p:cNvSpPr txBox="1"/>
            <p:nvPr/>
          </p:nvSpPr>
          <p:spPr>
            <a:xfrm>
              <a:off x="854658" y="1959554"/>
              <a:ext cx="9554254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3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đều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nhọn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nhọn</a:t>
              </a:r>
              <a:r>
                <a:rPr lang="en-US" sz="4400" dirty="0">
                  <a:latin typeface="+mj-lt"/>
                </a:rPr>
                <a:t>.</a:t>
              </a:r>
            </a:p>
          </p:txBody>
        </p:sp>
        <p:pic>
          <p:nvPicPr>
            <p:cNvPr id="32" name="Picture 31" descr="Shape&#10;&#10;Description automatically generated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17966" y="881128"/>
              <a:ext cx="5506678" cy="3607162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1163936" y="3701414"/>
            <a:ext cx="15220911" cy="3415860"/>
            <a:chOff x="1163936" y="4199028"/>
            <a:chExt cx="15220911" cy="3415860"/>
          </a:xfrm>
        </p:grpSpPr>
        <p:sp>
          <p:nvSpPr>
            <p:cNvPr id="20" name="TextBox 8"/>
            <p:cNvSpPr txBox="1"/>
            <p:nvPr/>
          </p:nvSpPr>
          <p:spPr>
            <a:xfrm>
              <a:off x="8689384" y="5051070"/>
              <a:ext cx="7695463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1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tù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tù</a:t>
              </a:r>
              <a:r>
                <a:rPr lang="en-US" sz="4400" dirty="0">
                  <a:latin typeface="+mj-lt"/>
                </a:rPr>
                <a:t>.</a:t>
              </a:r>
            </a:p>
          </p:txBody>
        </p:sp>
        <p:pic>
          <p:nvPicPr>
            <p:cNvPr id="35" name="Picture 34" descr="Background pattern&#10;&#10;Description automatically generated with medium confidence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3936" y="4199028"/>
              <a:ext cx="7914796" cy="3415860"/>
            </a:xfrm>
            <a:prstGeom prst="rect">
              <a:avLst/>
            </a:prstGeom>
          </p:spPr>
        </p:pic>
      </p:grpSp>
      <p:grpSp>
        <p:nvGrpSpPr>
          <p:cNvPr id="39" name="Group 38"/>
          <p:cNvGrpSpPr/>
          <p:nvPr/>
        </p:nvGrpSpPr>
        <p:grpSpPr>
          <a:xfrm>
            <a:off x="2313305" y="7103745"/>
            <a:ext cx="14071600" cy="3183255"/>
            <a:chOff x="2313202" y="7212737"/>
            <a:chExt cx="14071645" cy="3183232"/>
          </a:xfrm>
        </p:grpSpPr>
        <p:sp>
          <p:nvSpPr>
            <p:cNvPr id="21" name="TextBox 10"/>
            <p:cNvSpPr txBox="1"/>
            <p:nvPr/>
          </p:nvSpPr>
          <p:spPr>
            <a:xfrm>
              <a:off x="2313202" y="7847639"/>
              <a:ext cx="7914796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1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vuông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vuông</a:t>
              </a:r>
              <a:r>
                <a:rPr lang="en-US" sz="4400" dirty="0">
                  <a:latin typeface="+mj-lt"/>
                </a:rPr>
                <a:t>.</a:t>
              </a:r>
            </a:p>
          </p:txBody>
        </p:sp>
        <p:pic>
          <p:nvPicPr>
            <p:cNvPr id="38" name="Picture 37" descr="Background pattern&#10;&#10;Description automatically generated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26716" y="7212737"/>
              <a:ext cx="5658131" cy="3183232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2203570" y="5956898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699630" y="6870217"/>
            <a:ext cx="3799120" cy="3390715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867400" y="599908"/>
            <a:ext cx="5638800" cy="1034522"/>
            <a:chOff x="895029" y="2355727"/>
            <a:chExt cx="3690821" cy="1177632"/>
          </a:xfrm>
        </p:grpSpPr>
        <p:sp>
          <p:nvSpPr>
            <p:cNvPr id="7" name="Rectangle: Rounded Corners 6"/>
            <p:cNvSpPr/>
            <p:nvPr/>
          </p:nvSpPr>
          <p:spPr>
            <a:xfrm>
              <a:off x="1661070" y="2355728"/>
              <a:ext cx="2924780" cy="1134635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r>
                <a:rPr lang="en-US" sz="4000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40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endParaRPr lang="en-US" sz="3600" dirty="0"/>
            </a:p>
          </p:txBody>
        </p:sp>
        <p:grpSp>
          <p:nvGrpSpPr>
            <p:cNvPr id="14" name="Group 4"/>
            <p:cNvGrpSpPr/>
            <p:nvPr/>
          </p:nvGrpSpPr>
          <p:grpSpPr>
            <a:xfrm>
              <a:off x="895029" y="2355727"/>
              <a:ext cx="921561" cy="1177632"/>
              <a:chOff x="14169" y="0"/>
              <a:chExt cx="4969214" cy="6349995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9" y="0"/>
                <a:ext cx="4969214" cy="6349995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103889" y="2588924"/>
              <a:ext cx="424104" cy="58937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/>
              <p:cNvSpPr txBox="1"/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nl-NL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 ta có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nl-NL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80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90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  <a:blipFill rotWithShape="1">
                <a:blip r:embed="rId8"/>
                <a:stretch>
                  <a:fillRect l="-3" t="-18" r="4" b="-54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  <a:blipFill rotWithShape="1">
                <a:blip r:embed="rId9"/>
                <a:stretch>
                  <a:fillRect l="-4" t="-1" b="-1299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39541" y="5174859"/>
            <a:ext cx="7479158" cy="3390715"/>
          </a:xfrm>
          <a:prstGeom prst="rect">
            <a:avLst/>
          </a:prstGeom>
        </p:spPr>
      </p:pic>
      <p:sp>
        <p:nvSpPr>
          <p:cNvPr id="2" name="Hộp Văn bản 1"/>
          <p:cNvSpPr txBox="1"/>
          <p:nvPr/>
        </p:nvSpPr>
        <p:spPr>
          <a:xfrm>
            <a:off x="7467600" y="3681278"/>
            <a:ext cx="403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2203570" y="5956898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699630" y="6870217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9"/>
              <p:cNvSpPr txBox="1"/>
              <p:nvPr/>
            </p:nvSpPr>
            <p:spPr>
              <a:xfrm>
                <a:off x="1905000" y="0"/>
                <a:ext cx="14966315" cy="385998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5400" b="1" dirty="0">
                    <a:solidFill>
                      <a:srgbClr val="002060"/>
                    </a:solidFill>
                    <a:latin typeface="+mj-lt"/>
                  </a:rPr>
                  <a:t>Nhận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+mj-lt"/>
                  </a:rPr>
                  <a:t>xét</a:t>
                </a:r>
                <a:endParaRPr lang="en-US" sz="5400" b="1" dirty="0">
                  <a:solidFill>
                    <a:srgbClr val="002060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Hai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có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tổng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bằng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ọi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là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ậy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trong tam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uông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ọn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0"/>
                <a:ext cx="14966315" cy="3859988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5403" y="4408919"/>
            <a:ext cx="7479158" cy="3390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48000" y="7009332"/>
                <a:ext cx="106680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0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7009332"/>
                <a:ext cx="1066800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21357" y="7143630"/>
            <a:ext cx="1066800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?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/>
              <p:nvPr/>
            </p:nvSpPr>
            <p:spPr>
              <a:xfrm>
                <a:off x="9138560" y="4377913"/>
                <a:ext cx="11049000" cy="22086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2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2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vuông tại 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</m:t>
                        </m:r>
                      </m:e>
                    </m:acc>
                    <m:r>
                      <a:rPr kumimoji="0" lang="en-US" sz="4000" b="0" i="0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𝐶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90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2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Do đó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𝐶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=</m:t>
                    </m:r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9</m:t>
                    </m:r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-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90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- </a:t>
                </a:r>
                <a14:m>
                  <m:oMath xmlns:m="http://schemas.openxmlformats.org/officeDocument/2006/math">
                    <m:r>
                      <a:rPr lang="en-US" sz="4000" i="1" noProof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</m:t>
                    </m:r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= 20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°</m:t>
                    </m:r>
                  </m:oMath>
                </a14:m>
                <a:endParaRPr kumimoji="0" lang="en-US" sz="4000" b="0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8560" y="4377913"/>
                <a:ext cx="11049000" cy="2208618"/>
              </a:xfrm>
              <a:prstGeom prst="rect">
                <a:avLst/>
              </a:prstGeom>
              <a:blipFill>
                <a:blip r:embed="rId9"/>
                <a:stretch>
                  <a:fillRect l="-2758" t="-4144" b="-13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5410200" y="-7620"/>
                <a:ext cx="11481562" cy="1502078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spcBef>
                    <a:spcPct val="0"/>
                  </a:spcBef>
                </a:pP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tam </a:t>
                </a: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ia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đối </a:t>
                </a: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ia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spcBef>
                    <a:spcPct val="0"/>
                  </a:spcBef>
                </a:pP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Chứng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480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minh </a:t>
                </a:r>
                <a:r>
                  <a:rPr lang="en-US" sz="4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rằng</a:t>
                </a:r>
                <a:r>
                  <a:rPr lang="en-US" sz="4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𝑥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endParaRPr lang="en-US" sz="4800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-7620"/>
                <a:ext cx="11481562" cy="1502078"/>
              </a:xfrm>
              <a:prstGeom prst="rect">
                <a:avLst/>
              </a:prstGeom>
              <a:blipFill>
                <a:blip r:embed="rId6"/>
                <a:stretch>
                  <a:fillRect l="-3240" t="-12195" r="-1593" b="-23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170768" y="58351"/>
            <a:ext cx="7439246" cy="10225800"/>
            <a:chOff x="892401" y="2355728"/>
            <a:chExt cx="5330959" cy="9184584"/>
          </a:xfrm>
        </p:grpSpPr>
        <p:sp>
          <p:nvSpPr>
            <p:cNvPr id="7" name="Rectangle: Rounded Corners 6"/>
            <p:cNvSpPr/>
            <p:nvPr/>
          </p:nvSpPr>
          <p:spPr>
            <a:xfrm>
              <a:off x="1816589" y="2355728"/>
              <a:ext cx="2557361" cy="1003588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2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VẬN DỤNG</a:t>
              </a:r>
              <a:r>
                <a:rPr lang="en-US" sz="3200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32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endParaRPr lang="en-US" sz="5400" dirty="0"/>
            </a:p>
          </p:txBody>
        </p:sp>
        <p:grpSp>
          <p:nvGrpSpPr>
            <p:cNvPr id="14" name="Group 4"/>
            <p:cNvGrpSpPr/>
            <p:nvPr/>
          </p:nvGrpSpPr>
          <p:grpSpPr>
            <a:xfrm>
              <a:off x="892401" y="2360568"/>
              <a:ext cx="1075805" cy="1003588"/>
              <a:chOff x="0" y="26104"/>
              <a:chExt cx="5800924" cy="5411521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0" y="26104"/>
                <a:ext cx="5800924" cy="5411521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206322" y="2454992"/>
              <a:ext cx="537433" cy="695696"/>
            </a:xfrm>
            <a:prstGeom prst="rect">
              <a:avLst/>
            </a:prstGeom>
          </p:spPr>
        </p:pic>
        <p:sp>
          <p:nvSpPr>
            <p:cNvPr id="24" name="Rectangle: Rounded Corners 6"/>
            <p:cNvSpPr/>
            <p:nvPr/>
          </p:nvSpPr>
          <p:spPr>
            <a:xfrm>
              <a:off x="2524541" y="10090437"/>
              <a:ext cx="3698819" cy="1449875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HOẠT ĐỘNG NHÓM BÀN TRONG 3 PHÚT</a:t>
              </a:r>
              <a:endParaRPr lang="en-US" sz="54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9" name="Picture 18" descr="A picture containing chart&#10;&#10;Description automatically generated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91" t="5089" b="14388"/>
          <a:stretch>
            <a:fillRect/>
          </a:stretch>
        </p:blipFill>
        <p:spPr>
          <a:xfrm>
            <a:off x="10231120" y="6057900"/>
            <a:ext cx="8077200" cy="38263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1714500"/>
            <a:ext cx="16947642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Em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hãy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điền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vào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chỗ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trống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(…)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để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hoàn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thành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bài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chứng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 minh </a:t>
            </a:r>
            <a:r>
              <a:rPr lang="en-US" sz="48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trên</a:t>
            </a:r>
            <a:r>
              <a:rPr lang="en-US" sz="4800" dirty="0" smtClean="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  <a:endParaRPr lang="en-US" sz="480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9"/>
              <p:cNvSpPr txBox="1"/>
              <p:nvPr/>
            </p:nvSpPr>
            <p:spPr>
              <a:xfrm>
                <a:off x="901080" y="2471475"/>
                <a:ext cx="15482234" cy="524855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nl-NL" sz="4400" dirty="0" smtClean="0">
                    <a:solidFill>
                      <a:schemeClr val="tx1"/>
                    </a:solidFill>
                    <a:latin typeface="+mj-lt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𝑥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là tia đối của tia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𝐵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là hai góc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…</m:t>
                    </m:r>
                  </m:oMath>
                </a14:m>
                <a:endParaRPr lang="en-US" sz="4400" b="0" i="0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…   </m:t>
                    </m:r>
                    <m:r>
                      <a:rPr lang="nl-NL" sz="4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  <m:r>
                      <a:rPr lang="nl-NL" sz="4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nl-NL" sz="4400" dirty="0" smtClean="0">
                    <a:solidFill>
                      <a:schemeClr val="tx1"/>
                    </a:solidFill>
                    <a:latin typeface="+mj-lt"/>
                  </a:rPr>
                  <a:t>  ... </a:t>
                </a:r>
                <a:r>
                  <a:rPr lang="en-US" sz="440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nl-NL" sz="4400" dirty="0" smtClean="0">
                    <a:solidFill>
                      <a:schemeClr val="tx1"/>
                    </a:solidFill>
                    <a:latin typeface="+mj-lt"/>
                  </a:rPr>
                  <a:t> (1)</a:t>
                </a: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nl-NL" sz="4400" dirty="0" smtClean="0">
                    <a:solidFill>
                      <a:schemeClr val="tx1"/>
                    </a:solidFill>
                    <a:latin typeface="+mj-lt"/>
                  </a:rPr>
                  <a:t>Xét </a:t>
                </a: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tam giác ABC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nl-NL" sz="4400" dirty="0" smtClean="0">
                    <a:solidFill>
                      <a:schemeClr val="tx1"/>
                    </a:solidFill>
                    <a:latin typeface="+mj-lt"/>
                  </a:rPr>
                  <a:t> ...   =  </a:t>
                </a:r>
                <a:r>
                  <a:rPr lang="nl-NL" sz="4400" dirty="0" smtClean="0">
                    <a:latin typeface="+mj-lt"/>
                  </a:rPr>
                  <a:t>180</a:t>
                </a:r>
                <a:r>
                  <a:rPr lang="nl-NL" sz="4400" baseline="30000" dirty="0" smtClean="0">
                    <a:latin typeface="+mj-lt"/>
                  </a:rPr>
                  <a:t>0</a:t>
                </a:r>
                <a:endParaRPr lang="nl-NL" sz="4400" baseline="30000" dirty="0">
                  <a:solidFill>
                    <a:schemeClr val="tx1"/>
                  </a:solidFill>
                  <a:latin typeface="+mj-lt"/>
                </a:endParaRPr>
              </a:p>
              <a:p>
                <a:pPr indent="0" algn="just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nl-NL" sz="4400" dirty="0">
                        <a:solidFill>
                          <a:schemeClr val="tx1"/>
                        </a:solidFill>
                      </a:rPr>
                      <m:t> .....</m:t>
                    </m:r>
                    <m:r>
                      <m:rPr>
                        <m:nor/>
                      </m:rPr>
                      <a:rPr lang="en-US" sz="4400" dirty="0">
                        <a:solidFill>
                          <a:schemeClr val="tx1"/>
                        </a:solidFill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nl-NL" sz="4400" dirty="0" smtClean="0">
                    <a:solidFill>
                      <a:schemeClr val="tx1"/>
                    </a:solidFill>
                    <a:latin typeface="+mj-lt"/>
                    <a:sym typeface="+mn-ea"/>
                  </a:rPr>
                  <a:t>  (2)</a:t>
                </a:r>
                <a:endParaRPr lang="nl-NL" sz="4400" dirty="0">
                  <a:solidFill>
                    <a:schemeClr val="tx1"/>
                  </a:solidFill>
                  <a:latin typeface="+mj-lt"/>
                  <a:sym typeface="+mn-ea"/>
                </a:endParaRPr>
              </a:p>
              <a:p>
                <a:pPr indent="0" algn="just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Từ </a:t>
                </a:r>
                <a:r>
                  <a:rPr lang="nl-NL" sz="4400" dirty="0" smtClean="0">
                    <a:solidFill>
                      <a:schemeClr val="tx1"/>
                    </a:solidFill>
                    <a:latin typeface="+mj-lt"/>
                  </a:rPr>
                  <a:t>(1) </a:t>
                </a: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và </a:t>
                </a:r>
                <a:r>
                  <a:rPr lang="nl-NL" sz="4400" dirty="0" smtClean="0">
                    <a:solidFill>
                      <a:schemeClr val="tx1"/>
                    </a:solidFill>
                    <a:latin typeface="+mj-lt"/>
                  </a:rPr>
                  <a:t>(2) </a:t>
                </a: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suy ra: </a:t>
                </a:r>
                <a:r>
                  <a:rPr lang="en-US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80" y="2471475"/>
                <a:ext cx="15482234" cy="5248553"/>
              </a:xfrm>
              <a:prstGeom prst="rect">
                <a:avLst/>
              </a:prstGeom>
              <a:blipFill>
                <a:blip r:embed="rId10"/>
                <a:stretch>
                  <a:fillRect l="-2205" b="-2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9941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321421" y="3711998"/>
                <a:ext cx="10668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421" y="3711998"/>
                <a:ext cx="1066800" cy="677108"/>
              </a:xfrm>
              <a:prstGeom prst="rect">
                <a:avLst/>
              </a:prstGeom>
              <a:blipFill>
                <a:blip r:embed="rId13"/>
                <a:stretch>
                  <a:fillRect r="-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76800" y="3711998"/>
                <a:ext cx="10668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 smtClean="0">
                    <a:solidFill>
                      <a:srgbClr val="FF0000"/>
                    </a:solidFill>
                  </a:rPr>
                  <a:t>  </a:t>
                </a:r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711998"/>
                <a:ext cx="1066800" cy="677108"/>
              </a:xfrm>
              <a:prstGeom prst="rect">
                <a:avLst/>
              </a:prstGeom>
              <a:blipFill>
                <a:blip r:embed="rId14"/>
                <a:stretch>
                  <a:fillRect r="-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854821" y="4684813"/>
                <a:ext cx="1143000" cy="792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𝐶𝐵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821" y="4684813"/>
                <a:ext cx="1143000" cy="79214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602665" y="5816895"/>
                <a:ext cx="10668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665" y="5816895"/>
                <a:ext cx="1066800" cy="677108"/>
              </a:xfrm>
              <a:prstGeom prst="rect">
                <a:avLst/>
              </a:prstGeom>
              <a:blipFill>
                <a:blip r:embed="rId16"/>
                <a:stretch>
                  <a:fillRect r="-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4676434" y="2601843"/>
            <a:ext cx="1676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kề</a:t>
            </a:r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</a:rPr>
              <a:t>bù</a:t>
            </a:r>
            <a:endParaRPr lang="en-US" sz="4400" dirty="0">
              <a:solidFill>
                <a:srgbClr val="FF0000"/>
              </a:solidFill>
            </a:endParaRPr>
          </a:p>
        </p:txBody>
      </p:sp>
      <p:pic>
        <p:nvPicPr>
          <p:cNvPr id="2" name="Đồng hồ đếm ngược 3 phút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5650" y="8669910"/>
            <a:ext cx="2094150" cy="16142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1" grpId="0"/>
      <p:bldP spid="5" grpId="0"/>
      <p:bldP spid="18" grpId="0"/>
      <p:bldP spid="20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271839" y="-192869"/>
                <a:ext cx="16147081" cy="3013838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4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oà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khô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39" y="-192869"/>
                <a:ext cx="16147081" cy="3013838"/>
              </a:xfrm>
              <a:prstGeom prst="rect">
                <a:avLst/>
              </a:prstGeom>
              <a:blipFill>
                <a:blip r:embed="rId2"/>
                <a:stretch>
                  <a:fillRect l="-1964" b="-10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4488880" y="-1143635"/>
            <a:ext cx="3799120" cy="3390715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5240" y="6543423"/>
            <a:ext cx="15392400" cy="2668936"/>
            <a:chOff x="0" y="7365640"/>
            <a:chExt cx="15392400" cy="2668936"/>
          </a:xfrm>
        </p:grpSpPr>
        <p:sp>
          <p:nvSpPr>
            <p:cNvPr id="5" name="TextBox 9"/>
            <p:cNvSpPr txBox="1"/>
            <p:nvPr/>
          </p:nvSpPr>
          <p:spPr>
            <a:xfrm>
              <a:off x="2377203" y="7734300"/>
              <a:ext cx="13015197" cy="2300276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Mỗ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ngoà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của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một tam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có số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bằng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số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ha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trong không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kề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với nó.</a:t>
              </a:r>
              <a:endParaRPr lang="en-US" sz="4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9" name="Picture 18" descr="Cartoon bee with pointer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7365640"/>
              <a:ext cx="2016092" cy="2273654"/>
            </a:xfrm>
            <a:prstGeom prst="rect">
              <a:avLst/>
            </a:prstGeom>
          </p:spPr>
        </p:pic>
      </p:grpSp>
      <p:pic>
        <p:nvPicPr>
          <p:cNvPr id="8" name="Picture 7" descr="A picture containing chart&#10;&#10;Description automatically generated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5864" r="1944" b="14668"/>
          <a:stretch>
            <a:fillRect/>
          </a:stretch>
        </p:blipFill>
        <p:spPr>
          <a:xfrm>
            <a:off x="5715000" y="3062949"/>
            <a:ext cx="8390502" cy="3513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0" y="4010522"/>
                <a:ext cx="4343400" cy="856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𝐶𝑥</m:t>
                          </m:r>
                        </m:e>
                      </m:acc>
                      <m:r>
                        <a:rPr lang="nl-NL" sz="4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nl-NL" sz="4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4010522"/>
                <a:ext cx="4343400" cy="8560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225966" y="3943531"/>
                <a:ext cx="106680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966" y="3943531"/>
                <a:ext cx="1066800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90737" y="5829300"/>
                <a:ext cx="106680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0737" y="5829300"/>
                <a:ext cx="1066800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507805" y="5336857"/>
                <a:ext cx="106680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0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7805" y="5336857"/>
                <a:ext cx="1066800" cy="4924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 toán mới (online-video-cutter.com) (2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8425"/>
            <a:ext cx="18287999" cy="1023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5118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hlinkClick r:id="rId3" action="ppaction://hlinksldjump"/>
          </p:cNvPr>
          <p:cNvSpPr/>
          <p:nvPr/>
        </p:nvSpPr>
        <p:spPr>
          <a:xfrm>
            <a:off x="551695" y="1562100"/>
            <a:ext cx="1769043" cy="153954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7" name="Rectangle 16">
            <a:hlinkClick r:id="rId4" action="ppaction://hlinksldjump"/>
          </p:cNvPr>
          <p:cNvSpPr/>
          <p:nvPr/>
        </p:nvSpPr>
        <p:spPr>
          <a:xfrm>
            <a:off x="551694" y="3016371"/>
            <a:ext cx="1769045" cy="160082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8" name="Rectangle 17">
            <a:hlinkClick r:id="rId5" action="ppaction://hlinksldjump"/>
          </p:cNvPr>
          <p:cNvSpPr/>
          <p:nvPr/>
        </p:nvSpPr>
        <p:spPr>
          <a:xfrm>
            <a:off x="541299" y="4533274"/>
            <a:ext cx="1761146" cy="160082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hlinkClick r:id="rId6" action="ppaction://hlinksldjump"/>
          </p:cNvPr>
          <p:cNvSpPr txBox="1"/>
          <p:nvPr/>
        </p:nvSpPr>
        <p:spPr>
          <a:xfrm>
            <a:off x="4953000" y="166209"/>
            <a:ext cx="112881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Ò </a:t>
            </a:r>
            <a:r>
              <a:rPr kumimoji="0" lang="en-US" sz="7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ƠI: BỨC</a:t>
            </a:r>
            <a:r>
              <a:rPr kumimoji="0" lang="en-US" sz="7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ÌNH BÍ ẨN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Action Button: Beginning 4">
            <a:hlinkClick r:id="rId7" action="ppaction://hlinksldjump"/>
          </p:cNvPr>
          <p:cNvSpPr/>
          <p:nvPr/>
        </p:nvSpPr>
        <p:spPr>
          <a:xfrm>
            <a:off x="17068800" y="9348730"/>
            <a:ext cx="1219200" cy="89916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24400" y="10656497"/>
            <a:ext cx="10950183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CÂU TỤC NGỮ?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/>
          <a:srcRect l="33016" t="34376" r="41114" b="19792"/>
          <a:stretch/>
        </p:blipFill>
        <p:spPr>
          <a:xfrm>
            <a:off x="3505200" y="1502572"/>
            <a:ext cx="13563600" cy="723575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523493" y="1504205"/>
            <a:ext cx="4191001" cy="723575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079109" y="1483159"/>
            <a:ext cx="7989691" cy="23999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Ý </a:t>
            </a:r>
            <a:r>
              <a:rPr lang="en-US" sz="40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hĩa</a:t>
            </a:r>
            <a:r>
              <a:rPr lang="en-US" sz="4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4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ức</a:t>
            </a:r>
            <a:r>
              <a:rPr lang="en-US" sz="4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anh</a:t>
            </a:r>
            <a:r>
              <a:rPr lang="en-US" sz="4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ồm</a:t>
            </a:r>
            <a:r>
              <a:rPr lang="en-US" sz="4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4000" b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ừ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448800" y="1724642"/>
            <a:ext cx="7620000" cy="1821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714494" y="1532445"/>
            <a:ext cx="4318591" cy="721537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12033085" y="1525491"/>
            <a:ext cx="5080591" cy="72153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17304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12" grpId="0" animBg="1"/>
      <p:bldP spid="13" grpId="0" animBg="1"/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-563404" y="543485"/>
            <a:ext cx="15100300" cy="9014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Trắc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nghiệm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trả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lời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ngắ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/>
              <p:nvPr/>
            </p:nvSpPr>
            <p:spPr>
              <a:xfrm>
                <a:off x="381000" y="1444950"/>
                <a:ext cx="11049000" cy="14401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>
                  <a:lnSpc>
                    <a:spcPct val="121000"/>
                  </a:lnSpc>
                </a:pPr>
                <a:r>
                  <a:rPr lang="en-US" sz="4000" noProof="1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b="0" i="1" noProof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000" b="0" i="1" noProof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𝐾</m:t>
                    </m:r>
                    <m:r>
                      <a:rPr lang="en-US" sz="4000" b="0" noProof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4000" b="0" i="0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4000" b="0" i="1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 </m:t>
                    </m:r>
                    <m:acc>
                      <m:accPr>
                        <m:chr m:val="̂"/>
                        <m:ctrlPr>
                          <a:rPr lang="en-US" sz="4000" i="1" noProof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noProof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4000" b="0" i="1" noProof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80°</m:t>
                    </m:r>
                    <m:r>
                      <a:rPr lang="en-US" sz="4000" b="0" i="0" noProof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4000" i="1" noProof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000" i="1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noProof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</m:acc>
                    <m:r>
                      <a:rPr lang="en-US" sz="4000" i="1" noProof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000" b="0" i="1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US" sz="4000" i="1" noProof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</m:t>
                    </m:r>
                    <m:r>
                      <a:rPr lang="en-US" sz="4000" b="0" i="1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4000" b="0" i="1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h𝑖</m:t>
                    </m:r>
                    <m:r>
                      <a:rPr lang="en-US" sz="4000" b="0" i="1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0" i="0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đó</m:t>
                    </m:r>
                    <m:r>
                      <a:rPr lang="en-US" sz="4000" b="0" i="1" noProof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000" i="1" noProof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noProof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4000" b="0" i="1" noProof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𝐷𝑥</m:t>
                        </m:r>
                      </m:e>
                    </m:acc>
                  </m:oMath>
                </a14:m>
                <a:r>
                  <a:rPr lang="en-US" sz="4000" noProof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noProof="1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 số đo là bao nhiêu độ? </a:t>
                </a:r>
                <a:endParaRPr lang="vi-VN" sz="4000" noProof="1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4950"/>
                <a:ext cx="11049000" cy="1440138"/>
              </a:xfrm>
              <a:prstGeom prst="rect">
                <a:avLst/>
              </a:prstGeom>
              <a:blipFill>
                <a:blip r:embed="rId3"/>
                <a:stretch>
                  <a:fillRect l="-2815" t="-5508" r="-2815" b="-20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803096" y="5098800"/>
                <a:ext cx="3733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3200" b="0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32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°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3096" y="5098800"/>
                <a:ext cx="3733800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70"/>
          <p:cNvGrpSpPr/>
          <p:nvPr/>
        </p:nvGrpSpPr>
        <p:grpSpPr>
          <a:xfrm>
            <a:off x="10467515" y="2072276"/>
            <a:ext cx="6677485" cy="4511784"/>
            <a:chOff x="-860" y="1161"/>
            <a:chExt cx="2888" cy="2410"/>
          </a:xfrm>
        </p:grpSpPr>
        <p:sp>
          <p:nvSpPr>
            <p:cNvPr id="50" name="Text Box 24"/>
            <p:cNvSpPr txBox="1"/>
            <p:nvPr/>
          </p:nvSpPr>
          <p:spPr>
            <a:xfrm>
              <a:off x="-860" y="309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51" name="Text Box 25"/>
            <p:cNvSpPr txBox="1"/>
            <p:nvPr/>
          </p:nvSpPr>
          <p:spPr>
            <a:xfrm>
              <a:off x="391" y="3283"/>
              <a:ext cx="10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52" name="AutoShape 17"/>
            <p:cNvSpPr/>
            <p:nvPr/>
          </p:nvSpPr>
          <p:spPr>
            <a:xfrm>
              <a:off x="217" y="1451"/>
              <a:ext cx="1411" cy="1660"/>
            </a:xfrm>
            <a:prstGeom prst="triangle">
              <a:avLst>
                <a:gd name="adj" fmla="val 82907"/>
              </a:avLst>
            </a:prstGeom>
            <a:noFill/>
            <a:ln w="38100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53" name="Text Box 18"/>
            <p:cNvSpPr txBox="1"/>
            <p:nvPr/>
          </p:nvSpPr>
          <p:spPr>
            <a:xfrm>
              <a:off x="1114" y="1161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54" name="Text Box 19"/>
            <p:cNvSpPr txBox="1"/>
            <p:nvPr/>
          </p:nvSpPr>
          <p:spPr>
            <a:xfrm>
              <a:off x="1464" y="307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55" name="Text Box 20"/>
            <p:cNvSpPr txBox="1"/>
            <p:nvPr/>
          </p:nvSpPr>
          <p:spPr>
            <a:xfrm>
              <a:off x="-49" y="3111"/>
              <a:ext cx="565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56" name="Text Box 21"/>
            <p:cNvSpPr txBox="1"/>
            <p:nvPr/>
          </p:nvSpPr>
          <p:spPr>
            <a:xfrm>
              <a:off x="1182" y="284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80</a:t>
              </a:r>
              <a:r>
                <a:rPr kumimoji="0" lang="en-US" altLang="en-US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0</a:t>
              </a: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57" name="Text Box 22"/>
            <p:cNvSpPr txBox="1"/>
            <p:nvPr/>
          </p:nvSpPr>
          <p:spPr>
            <a:xfrm>
              <a:off x="1022" y="171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70</a:t>
              </a:r>
              <a:r>
                <a:rPr kumimoji="0" lang="en-US" altLang="en-US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0</a:t>
              </a: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58" name="Line 23"/>
            <p:cNvSpPr/>
            <p:nvPr/>
          </p:nvSpPr>
          <p:spPr>
            <a:xfrm>
              <a:off x="-624" y="3111"/>
              <a:ext cx="846" cy="0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" name="Action Button: Home 60">
            <a:hlinkClick r:id="rId5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55272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728410" y="1332872"/>
            <a:ext cx="5631643" cy="5182228"/>
            <a:chOff x="13258" y="125"/>
            <a:chExt cx="5020" cy="5190"/>
          </a:xfrm>
        </p:grpSpPr>
        <p:grpSp>
          <p:nvGrpSpPr>
            <p:cNvPr id="29738" name="Group 72"/>
            <p:cNvGrpSpPr/>
            <p:nvPr/>
          </p:nvGrpSpPr>
          <p:grpSpPr>
            <a:xfrm>
              <a:off x="13258" y="125"/>
              <a:ext cx="5020" cy="5190"/>
              <a:chOff x="7" y="1049"/>
              <a:chExt cx="2261" cy="2426"/>
            </a:xfrm>
          </p:grpSpPr>
          <p:sp>
            <p:nvSpPr>
              <p:cNvPr id="29739" name="Text Box 4"/>
              <p:cNvSpPr txBox="1"/>
              <p:nvPr/>
            </p:nvSpPr>
            <p:spPr>
              <a:xfrm>
                <a:off x="413" y="3187"/>
                <a:ext cx="12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29740" name="Group 71"/>
              <p:cNvGrpSpPr/>
              <p:nvPr/>
            </p:nvGrpSpPr>
            <p:grpSpPr>
              <a:xfrm>
                <a:off x="7" y="1049"/>
                <a:ext cx="2261" cy="2330"/>
                <a:chOff x="7" y="1049"/>
                <a:chExt cx="2261" cy="2330"/>
              </a:xfrm>
            </p:grpSpPr>
            <p:sp>
              <p:nvSpPr>
                <p:cNvPr id="29741" name="AutoShape 6"/>
                <p:cNvSpPr/>
                <p:nvPr/>
              </p:nvSpPr>
              <p:spPr>
                <a:xfrm>
                  <a:off x="413" y="1275"/>
                  <a:ext cx="1455" cy="1707"/>
                </a:xfrm>
                <a:prstGeom prst="rtTriangle">
                  <a:avLst/>
                </a:prstGeom>
                <a:noFill/>
                <a:ln w="38100" cap="flat" cmpd="sng">
                  <a:solidFill>
                    <a:schemeClr val="accent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742" name="Text Box 7"/>
                <p:cNvSpPr txBox="1"/>
                <p:nvPr/>
              </p:nvSpPr>
              <p:spPr>
                <a:xfrm>
                  <a:off x="7" y="2972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9743" name="Text Box 8"/>
                <p:cNvSpPr txBox="1"/>
                <p:nvPr/>
              </p:nvSpPr>
              <p:spPr>
                <a:xfrm>
                  <a:off x="42" y="1049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9744" name="Text Box 9"/>
                <p:cNvSpPr txBox="1"/>
                <p:nvPr/>
              </p:nvSpPr>
              <p:spPr>
                <a:xfrm>
                  <a:off x="1541" y="2972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9747" name="Text Box 12"/>
                <p:cNvSpPr txBox="1"/>
                <p:nvPr/>
              </p:nvSpPr>
              <p:spPr>
                <a:xfrm>
                  <a:off x="1240" y="2737"/>
                  <a:ext cx="727" cy="24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50</a:t>
                  </a:r>
                  <a:r>
                    <a:rPr kumimoji="0" lang="en-US" altLang="en-US" sz="2800" b="1" i="0" u="none" strike="noStrike" kern="1200" cap="none" spc="0" normalizeH="0" baseline="3000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NI-Times" pitchFamily="2" charset="0"/>
                      <a:ea typeface="+mn-ea"/>
                      <a:cs typeface="+mn-cs"/>
                    </a:rPr>
                    <a:t>0</a:t>
                  </a:r>
                  <a:endParaRPr kumimoji="0" lang="en-US" altLang="en-US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4" name="Rectangles 3"/>
            <p:cNvSpPr/>
            <p:nvPr/>
          </p:nvSpPr>
          <p:spPr>
            <a:xfrm>
              <a:off x="14143" y="3969"/>
              <a:ext cx="435" cy="291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3" name="Text Box 2"/>
          <p:cNvSpPr txBox="1"/>
          <p:nvPr/>
        </p:nvSpPr>
        <p:spPr>
          <a:xfrm>
            <a:off x="0" y="260543"/>
            <a:ext cx="15100300" cy="9014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Trắc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nghiệm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trả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lờ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ngắ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/>
              <p:nvPr/>
            </p:nvSpPr>
            <p:spPr>
              <a:xfrm>
                <a:off x="381000" y="1444950"/>
                <a:ext cx="11049000" cy="1445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2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vuông tại A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0" lang="en-US" sz="4000" b="0" i="0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c</m:t>
                    </m:r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ó 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𝐶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50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.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có số đo là bao nhiêu độ? </a:t>
                </a:r>
                <a:endParaRPr kumimoji="0" lang="vi-VN" sz="40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4950"/>
                <a:ext cx="11049000" cy="1445332"/>
              </a:xfrm>
              <a:prstGeom prst="rect">
                <a:avLst/>
              </a:prstGeom>
              <a:blipFill>
                <a:blip r:embed="rId3"/>
                <a:stretch>
                  <a:fillRect l="-2815" t="-5063" r="-2815" b="-20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168440" y="2214556"/>
                <a:ext cx="3733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4</m:t>
                      </m:r>
                      <m:r>
                        <a:rPr kumimoji="0" lang="en-US" sz="3200" b="0" i="1" u="none" strike="noStrike" kern="1200" cap="none" spc="0" normalizeH="0" baseline="0" noProof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0°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8440" y="2214556"/>
                <a:ext cx="3733800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/>
              <p:nvPr/>
            </p:nvSpPr>
            <p:spPr>
              <a:xfrm>
                <a:off x="642304" y="4016348"/>
                <a:ext cx="11049000" cy="22086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2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2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vuông tại 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</m:t>
                        </m:r>
                      </m:e>
                    </m:acc>
                    <m:r>
                      <a:rPr kumimoji="0" lang="en-US" sz="4000" b="0" i="0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𝐶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90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21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Do đó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=</m:t>
                    </m:r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9</m:t>
                    </m:r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-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1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1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90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-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50</m:t>
                    </m:r>
                    <m:r>
                      <a:rPr kumimoji="0" lang="en-US" sz="40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000" b="0" i="0" u="none" strike="noStrike" kern="1200" cap="none" spc="0" normalizeH="0" baseline="0" noProof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 = 40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°</m:t>
                    </m:r>
                  </m:oMath>
                </a14:m>
                <a:endParaRPr kumimoji="0" lang="en-US" sz="4000" b="0" i="0" u="none" strike="noStrike" kern="1200" cap="none" spc="0" normalizeH="0" baseline="0" noProof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4025C03-BBC1-4E41-924B-1D89C7CB4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04" y="4016348"/>
                <a:ext cx="11049000" cy="2208618"/>
              </a:xfrm>
              <a:prstGeom prst="rect">
                <a:avLst/>
              </a:prstGeom>
              <a:blipFill>
                <a:blip r:embed="rId5"/>
                <a:stretch>
                  <a:fillRect l="-2758" t="-4420" b="-12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ction Button: Home 15">
            <a:hlinkClick r:id="rId6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7345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6105236" y="418691"/>
            <a:ext cx="5519361" cy="12200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963266" y="6875042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2201470" y="5372100"/>
            <a:ext cx="3799120" cy="339071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1752598" y="2606391"/>
            <a:ext cx="14224635" cy="672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ỜI CÁC EM THEO DÕI VIDEO VÀ TRẢ LỜI CÂU HỎI:</a:t>
            </a:r>
          </a:p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SỐ ĐO 3 GÓC CỦA MỘT TAM GIÁC BẰNG BAO NHIÊU ĐỘ?</a:t>
            </a:r>
          </a:p>
          <a:p>
            <a:pPr algn="ctr">
              <a:lnSpc>
                <a:spcPts val="10490"/>
              </a:lnSpc>
              <a:spcBef>
                <a:spcPct val="0"/>
              </a:spcBef>
            </a:pPr>
            <a:endParaRPr lang="en-US" sz="6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  <p:bldLst>
      <p:bldP spid="5" grpId="1"/>
      <p:bldP spid="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3" name="Text Box 25"/>
          <p:cNvSpPr txBox="1"/>
          <p:nvPr/>
        </p:nvSpPr>
        <p:spPr>
          <a:xfrm>
            <a:off x="1725046" y="4175801"/>
            <a:ext cx="1636331" cy="39917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23614" name="AutoShape 17"/>
          <p:cNvSpPr/>
          <p:nvPr/>
        </p:nvSpPr>
        <p:spPr>
          <a:xfrm>
            <a:off x="1459695" y="1636582"/>
            <a:ext cx="2151783" cy="2300821"/>
          </a:xfrm>
          <a:prstGeom prst="triangle">
            <a:avLst>
              <a:gd name="adj" fmla="val 82907"/>
            </a:avLst>
          </a:prstGeom>
          <a:noFill/>
          <a:ln w="38100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23615" name="Text Box 18"/>
          <p:cNvSpPr txBox="1"/>
          <p:nvPr/>
        </p:nvSpPr>
        <p:spPr>
          <a:xfrm>
            <a:off x="2882525" y="1138995"/>
            <a:ext cx="860103" cy="52253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23616" name="Text Box 19"/>
          <p:cNvSpPr txBox="1"/>
          <p:nvPr/>
        </p:nvSpPr>
        <p:spPr>
          <a:xfrm>
            <a:off x="3361377" y="3890278"/>
            <a:ext cx="860103" cy="52253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E</a:t>
            </a:r>
          </a:p>
        </p:txBody>
      </p:sp>
      <p:sp>
        <p:nvSpPr>
          <p:cNvPr id="23617" name="Text Box 20"/>
          <p:cNvSpPr txBox="1"/>
          <p:nvPr/>
        </p:nvSpPr>
        <p:spPr>
          <a:xfrm>
            <a:off x="1054043" y="3937403"/>
            <a:ext cx="861628" cy="52253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23618" name="Text Box 21"/>
          <p:cNvSpPr txBox="1"/>
          <p:nvPr/>
        </p:nvSpPr>
        <p:spPr>
          <a:xfrm>
            <a:off x="2826100" y="3409323"/>
            <a:ext cx="860103" cy="52253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80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0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23619" name="Text Box 22"/>
          <p:cNvSpPr txBox="1"/>
          <p:nvPr/>
        </p:nvSpPr>
        <p:spPr>
          <a:xfrm>
            <a:off x="2687324" y="2005268"/>
            <a:ext cx="860103" cy="52253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70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0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23620" name="Line 23"/>
          <p:cNvSpPr/>
          <p:nvPr/>
        </p:nvSpPr>
        <p:spPr>
          <a:xfrm flipH="1">
            <a:off x="1467320" y="3937403"/>
            <a:ext cx="257726" cy="0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Group 4"/>
          <p:cNvGrpSpPr/>
          <p:nvPr/>
        </p:nvGrpSpPr>
        <p:grpSpPr>
          <a:xfrm>
            <a:off x="7222892" y="1241180"/>
            <a:ext cx="3407410" cy="3200400"/>
            <a:chOff x="12992" y="-27"/>
            <a:chExt cx="5366" cy="5342"/>
          </a:xfrm>
        </p:grpSpPr>
        <p:grpSp>
          <p:nvGrpSpPr>
            <p:cNvPr id="29738" name="Group 72"/>
            <p:cNvGrpSpPr/>
            <p:nvPr/>
          </p:nvGrpSpPr>
          <p:grpSpPr>
            <a:xfrm>
              <a:off x="12992" y="-27"/>
              <a:ext cx="5366" cy="5342"/>
              <a:chOff x="-113" y="978"/>
              <a:chExt cx="2417" cy="2497"/>
            </a:xfrm>
          </p:grpSpPr>
          <p:sp>
            <p:nvSpPr>
              <p:cNvPr id="29739" name="Text Box 4"/>
              <p:cNvSpPr txBox="1"/>
              <p:nvPr/>
            </p:nvSpPr>
            <p:spPr>
              <a:xfrm>
                <a:off x="413" y="3187"/>
                <a:ext cx="12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29740" name="Group 71"/>
              <p:cNvGrpSpPr/>
              <p:nvPr/>
            </p:nvGrpSpPr>
            <p:grpSpPr>
              <a:xfrm>
                <a:off x="-113" y="978"/>
                <a:ext cx="2417" cy="2411"/>
                <a:chOff x="-113" y="978"/>
                <a:chExt cx="2417" cy="2411"/>
              </a:xfrm>
            </p:grpSpPr>
            <p:sp>
              <p:nvSpPr>
                <p:cNvPr id="29741" name="AutoShape 6"/>
                <p:cNvSpPr/>
                <p:nvPr/>
              </p:nvSpPr>
              <p:spPr>
                <a:xfrm>
                  <a:off x="413" y="1275"/>
                  <a:ext cx="1455" cy="1707"/>
                </a:xfrm>
                <a:prstGeom prst="rtTriangle">
                  <a:avLst/>
                </a:prstGeom>
                <a:noFill/>
                <a:ln w="38100" cap="flat" cmpd="sng">
                  <a:solidFill>
                    <a:schemeClr val="accent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742" name="Text Box 7"/>
                <p:cNvSpPr txBox="1"/>
                <p:nvPr/>
              </p:nvSpPr>
              <p:spPr>
                <a:xfrm>
                  <a:off x="-113" y="2879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9743" name="Text Box 8"/>
                <p:cNvSpPr txBox="1"/>
                <p:nvPr/>
              </p:nvSpPr>
              <p:spPr>
                <a:xfrm>
                  <a:off x="-96" y="978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9744" name="Text Box 9"/>
                <p:cNvSpPr txBox="1"/>
                <p:nvPr/>
              </p:nvSpPr>
              <p:spPr>
                <a:xfrm>
                  <a:off x="1577" y="2982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C</a:t>
                  </a:r>
                </a:p>
              </p:txBody>
            </p:sp>
          </p:grpSp>
        </p:grpSp>
        <p:sp>
          <p:nvSpPr>
            <p:cNvPr id="4" name="Rectangles 3"/>
            <p:cNvSpPr/>
            <p:nvPr/>
          </p:nvSpPr>
          <p:spPr>
            <a:xfrm>
              <a:off x="14143" y="3969"/>
              <a:ext cx="435" cy="291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248541" y="1228327"/>
            <a:ext cx="4739048" cy="3209610"/>
            <a:chOff x="674" y="8760"/>
            <a:chExt cx="7586" cy="4417"/>
          </a:xfrm>
        </p:grpSpPr>
        <p:grpSp>
          <p:nvGrpSpPr>
            <p:cNvPr id="6" name="Group 29"/>
            <p:cNvGrpSpPr/>
            <p:nvPr/>
          </p:nvGrpSpPr>
          <p:grpSpPr>
            <a:xfrm>
              <a:off x="674" y="8760"/>
              <a:ext cx="7586" cy="4417"/>
              <a:chOff x="232" y="1750"/>
              <a:chExt cx="2800" cy="1583"/>
            </a:xfrm>
          </p:grpSpPr>
          <p:sp>
            <p:nvSpPr>
              <p:cNvPr id="11281" name="Freeform 30"/>
              <p:cNvSpPr/>
              <p:nvPr/>
            </p:nvSpPr>
            <p:spPr>
              <a:xfrm>
                <a:off x="336" y="2016"/>
                <a:ext cx="2400" cy="9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960"/>
                  </a:cxn>
                  <a:cxn ang="0">
                    <a:pos x="2400" y="960"/>
                  </a:cxn>
                  <a:cxn ang="0">
                    <a:pos x="0" y="0"/>
                  </a:cxn>
                </a:cxnLst>
                <a:rect l="0" t="0" r="0" b="0"/>
                <a:pathLst>
                  <a:path w="2400" h="960">
                    <a:moveTo>
                      <a:pt x="0" y="0"/>
                    </a:moveTo>
                    <a:lnTo>
                      <a:pt x="576" y="960"/>
                    </a:lnTo>
                    <a:lnTo>
                      <a:pt x="2400" y="9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283" name="Text Box 32"/>
              <p:cNvSpPr txBox="1"/>
              <p:nvPr/>
            </p:nvSpPr>
            <p:spPr>
              <a:xfrm>
                <a:off x="904" y="2674"/>
                <a:ext cx="577" cy="2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120</a:t>
                </a:r>
                <a:r>
                  <a:rPr kumimoji="0" lang="en-US" altLang="x-none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0</a:t>
                </a:r>
                <a:endParaRPr kumimoji="0" lang="en-US" altLang="x-none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11284" name="Freeform 33"/>
              <p:cNvSpPr/>
              <p:nvPr/>
            </p:nvSpPr>
            <p:spPr>
              <a:xfrm>
                <a:off x="424" y="2099"/>
                <a:ext cx="96" cy="4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29" y="8"/>
                  </a:cxn>
                  <a:cxn ang="0">
                    <a:pos x="0" y="8"/>
                  </a:cxn>
                </a:cxnLst>
                <a:rect l="0" t="0" r="0" b="0"/>
                <a:pathLst>
                  <a:path w="144" h="112">
                    <a:moveTo>
                      <a:pt x="144" y="0"/>
                    </a:moveTo>
                    <a:cubicBezTo>
                      <a:pt x="132" y="40"/>
                      <a:pt x="120" y="80"/>
                      <a:pt x="96" y="96"/>
                    </a:cubicBezTo>
                    <a:cubicBezTo>
                      <a:pt x="72" y="112"/>
                      <a:pt x="36" y="104"/>
                      <a:pt x="0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287" name="Text Box 36"/>
              <p:cNvSpPr txBox="1"/>
              <p:nvPr/>
            </p:nvSpPr>
            <p:spPr>
              <a:xfrm>
                <a:off x="2648" y="2955"/>
                <a:ext cx="384" cy="3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D</a:t>
                </a:r>
              </a:p>
            </p:txBody>
          </p:sp>
          <p:sp>
            <p:nvSpPr>
              <p:cNvPr id="11288" name="Text Box 37"/>
              <p:cNvSpPr txBox="1"/>
              <p:nvPr/>
            </p:nvSpPr>
            <p:spPr>
              <a:xfrm>
                <a:off x="678" y="2950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E</a:t>
                </a:r>
              </a:p>
            </p:txBody>
          </p:sp>
          <p:sp>
            <p:nvSpPr>
              <p:cNvPr id="11289" name="Text Box 38"/>
              <p:cNvSpPr txBox="1"/>
              <p:nvPr/>
            </p:nvSpPr>
            <p:spPr>
              <a:xfrm>
                <a:off x="232" y="1750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F</a:t>
                </a:r>
              </a:p>
            </p:txBody>
          </p:sp>
        </p:grpSp>
        <p:sp>
          <p:nvSpPr>
            <p:cNvPr id="57389" name="Text Box 45"/>
            <p:cNvSpPr txBox="1"/>
            <p:nvPr/>
          </p:nvSpPr>
          <p:spPr>
            <a:xfrm>
              <a:off x="4688" y="9945"/>
              <a:ext cx="2560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65" tIns="54132" rIns="108265" bIns="54132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x-non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sp>
        <p:nvSpPr>
          <p:cNvPr id="8" name="Text Box 7"/>
          <p:cNvSpPr txBox="1"/>
          <p:nvPr/>
        </p:nvSpPr>
        <p:spPr>
          <a:xfrm>
            <a:off x="444500" y="2302950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 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16" name="Text Box 15"/>
          <p:cNvSpPr txBox="1"/>
          <p:nvPr/>
        </p:nvSpPr>
        <p:spPr>
          <a:xfrm>
            <a:off x="6400800" y="2368990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 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12277012" y="2328021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 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-805169" y="266700"/>
            <a:ext cx="15100300" cy="9014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Bà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tập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: Khoanh tròn vào chữ cái đứng trước đáp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á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đú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57622" y="7684922"/>
            <a:ext cx="899795" cy="81788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90762" y="3400173"/>
            <a:ext cx="807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30</a:t>
            </a:r>
            <a:r>
              <a:rPr lang="en-US" sz="3200" baseline="30000" dirty="0" smtClean="0">
                <a:solidFill>
                  <a:srgbClr val="FF0000"/>
                </a:solidFill>
              </a:rPr>
              <a:t>0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06436" y="4968123"/>
            <a:ext cx="1477090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b="1" dirty="0"/>
              <a:t>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tam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ác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1, 2, 3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ượt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tam </a:t>
            </a:r>
            <a:r>
              <a:rPr lang="en-US" sz="44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ác</a:t>
            </a:r>
            <a:r>
              <a:rPr lang="en-US" sz="4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  <a:endParaRPr lang="en-US" sz="4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fontAlgn="t"/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A)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ù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uông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ọn</a:t>
            </a:r>
            <a:endParaRPr lang="en-US" sz="4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fontAlgn="t"/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B)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ọn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ù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uông</a:t>
            </a:r>
            <a:endParaRPr lang="en-US" sz="4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fontAlgn="t"/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C)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uông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ù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ọn</a:t>
            </a:r>
            <a:endParaRPr lang="en-US" sz="4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fontAlgn="t"/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D)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ọn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uông</a:t>
            </a:r>
            <a:r>
              <a:rPr lang="en-US" sz="44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4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ù</a:t>
            </a:r>
            <a:endParaRPr lang="en-US" sz="4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8" name="Action Button: Home 47">
            <a:hlinkClick r:id="rId3" action="ppaction://hlinksldjump" highlightClick="1"/>
          </p:cNvPr>
          <p:cNvSpPr/>
          <p:nvPr/>
        </p:nvSpPr>
        <p:spPr>
          <a:xfrm>
            <a:off x="17481652" y="9130819"/>
            <a:ext cx="806348" cy="1156181"/>
          </a:xfrm>
          <a:prstGeom prst="actionButtonHome">
            <a:avLst/>
          </a:prstGeom>
          <a:solidFill>
            <a:srgbClr val="FFC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170597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16" grpId="1"/>
      <p:bldP spid="17" grpId="1"/>
      <p:bldP spid="3" grpId="1"/>
      <p:bldP spid="49" grpId="1" animBg="1"/>
      <p:bldP spid="49" grpId="2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866" y="4312648"/>
            <a:ext cx="5857875" cy="337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7171" y="5160373"/>
            <a:ext cx="3659982" cy="1042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561" y="4669833"/>
            <a:ext cx="4014788" cy="1559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561" y="4203110"/>
            <a:ext cx="3474245" cy="1116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8573" y="3355383"/>
            <a:ext cx="415052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866" y="4105476"/>
            <a:ext cx="5293518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866" y="1919491"/>
            <a:ext cx="4960143" cy="308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059" y="2643389"/>
            <a:ext cx="3648075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0907" y="1757967"/>
            <a:ext cx="3974307" cy="662618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74041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4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6"/>
              </a:ext>
            </a:extLst>
          </a:blip>
          <a:srcRect/>
          <a:stretch>
            <a:fillRect/>
          </a:stretch>
        </p:blipFill>
        <p:spPr>
          <a:xfrm>
            <a:off x="14333404" y="-784324"/>
            <a:ext cx="3799120" cy="3390715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4"/>
              </a:ext>
            </a:extLst>
          </a:blip>
          <a:srcRect/>
          <a:stretch>
            <a:fillRect/>
          </a:stretch>
        </p:blipFill>
        <p:spPr>
          <a:xfrm flipH="1" flipV="1">
            <a:off x="-2741033" y="1221534"/>
            <a:ext cx="3830964" cy="3155322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6"/>
              </a:ext>
            </a:extLst>
          </a:blip>
          <a:srcRect/>
          <a:stretch>
            <a:fillRect/>
          </a:stretch>
        </p:blipFill>
        <p:spPr>
          <a:xfrm>
            <a:off x="-1461827" y="-626507"/>
            <a:ext cx="3799120" cy="3390715"/>
          </a:xfrm>
          <a:prstGeom prst="rect">
            <a:avLst/>
          </a:prstGeom>
        </p:spPr>
      </p:pic>
      <p:sp>
        <p:nvSpPr>
          <p:cNvPr id="20" name="TextBox 20"/>
          <p:cNvSpPr txBox="1"/>
          <p:nvPr/>
        </p:nvSpPr>
        <p:spPr>
          <a:xfrm>
            <a:off x="3973646" y="886594"/>
            <a:ext cx="10265633" cy="11046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2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D1508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28" name="Group 27"/>
          <p:cNvGrpSpPr/>
          <p:nvPr>
            <p:custDataLst>
              <p:tags r:id="rId1"/>
            </p:custDataLst>
          </p:nvPr>
        </p:nvGrpSpPr>
        <p:grpSpPr>
          <a:xfrm>
            <a:off x="968302" y="3390900"/>
            <a:ext cx="5299610" cy="6664164"/>
            <a:chOff x="2570309" y="3635349"/>
            <a:chExt cx="4924345" cy="5662373"/>
          </a:xfrm>
        </p:grpSpPr>
        <p:grpSp>
          <p:nvGrpSpPr>
            <p:cNvPr id="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" name="Freeform 3"/>
              <p:cNvSpPr/>
              <p:nvPr>
                <p:custDataLst>
                  <p:tags r:id="rId19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" name="Freeform 4"/>
              <p:cNvSpPr/>
              <p:nvPr>
                <p:custDataLst>
                  <p:tags r:id="rId20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5" name="Freeform 5"/>
              <p:cNvSpPr/>
              <p:nvPr>
                <p:custDataLst>
                  <p:tags r:id="rId21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8" name="Picture 18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8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21" name="TextBox 21"/>
            <p:cNvSpPr txBox="1"/>
            <p:nvPr>
              <p:custDataLst>
                <p:tags r:id="rId17"/>
              </p:custDataLst>
            </p:nvPr>
          </p:nvSpPr>
          <p:spPr>
            <a:xfrm>
              <a:off x="3905163" y="5214937"/>
              <a:ext cx="2234227" cy="53440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9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1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TextBox 23"/>
            <p:cNvSpPr txBox="1"/>
            <p:nvPr>
              <p:custDataLst>
                <p:tags r:id="rId18"/>
              </p:custDataLst>
            </p:nvPr>
          </p:nvSpPr>
          <p:spPr>
            <a:xfrm>
              <a:off x="3216056" y="6220725"/>
              <a:ext cx="3612439" cy="161934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Ôn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iến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ức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ã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ọc.</a:t>
              </a:r>
            </a:p>
          </p:txBody>
        </p:sp>
      </p:grpSp>
      <p:grpSp>
        <p:nvGrpSpPr>
          <p:cNvPr id="31" name="Group 30"/>
          <p:cNvGrpSpPr/>
          <p:nvPr>
            <p:custDataLst>
              <p:tags r:id="rId2"/>
            </p:custDataLst>
          </p:nvPr>
        </p:nvGrpSpPr>
        <p:grpSpPr>
          <a:xfrm>
            <a:off x="6666475" y="3315049"/>
            <a:ext cx="5299610" cy="6664164"/>
            <a:chOff x="2570309" y="3635349"/>
            <a:chExt cx="4924345" cy="5662373"/>
          </a:xfrm>
        </p:grpSpPr>
        <p:grpSp>
          <p:nvGrpSpPr>
            <p:cNvPr id="3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6" name="Freeform 3"/>
              <p:cNvSpPr/>
              <p:nvPr>
                <p:custDataLst>
                  <p:tags r:id="rId13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37" name="Freeform 4"/>
              <p:cNvSpPr/>
              <p:nvPr>
                <p:custDataLst>
                  <p:tags r:id="rId14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8" name="Freeform 5"/>
              <p:cNvSpPr/>
              <p:nvPr>
                <p:custDataLst>
                  <p:tags r:id="rId15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33" name="Picture 18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8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34" name="TextBox 21"/>
            <p:cNvSpPr txBox="1"/>
            <p:nvPr>
              <p:custDataLst>
                <p:tags r:id="rId11"/>
              </p:custDataLst>
            </p:nvPr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9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2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TextBox 23"/>
            <p:cNvSpPr txBox="1"/>
            <p:nvPr>
              <p:custDataLst>
                <p:tags r:id="rId12"/>
              </p:custDataLst>
            </p:nvPr>
          </p:nvSpPr>
          <p:spPr>
            <a:xfrm>
              <a:off x="2805139" y="6285174"/>
              <a:ext cx="4457925" cy="17260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thành </a:t>
              </a:r>
              <a:r>
                <a:rPr kumimoji="0" lang="en-US" sz="4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ài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tập trong SGK</a:t>
              </a: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E87B6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39" name="Group 38"/>
          <p:cNvGrpSpPr/>
          <p:nvPr>
            <p:custDataLst>
              <p:tags r:id="rId3"/>
            </p:custDataLst>
          </p:nvPr>
        </p:nvGrpSpPr>
        <p:grpSpPr>
          <a:xfrm>
            <a:off x="12224721" y="3315049"/>
            <a:ext cx="5299610" cy="6664164"/>
            <a:chOff x="2570309" y="3635349"/>
            <a:chExt cx="4924345" cy="5662373"/>
          </a:xfrm>
        </p:grpSpPr>
        <p:grpSp>
          <p:nvGrpSpPr>
            <p:cNvPr id="40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44" name="Freeform 3"/>
              <p:cNvSpPr/>
              <p:nvPr>
                <p:custDataLst>
                  <p:tags r:id="rId7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5" name="Freeform 4"/>
              <p:cNvSpPr/>
              <p:nvPr>
                <p:custDataLst>
                  <p:tags r:id="rId8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46" name="Freeform 5"/>
              <p:cNvSpPr/>
              <p:nvPr>
                <p:custDataLst>
                  <p:tags r:id="rId9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41" name="Picture 18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8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42" name="TextBox 21"/>
            <p:cNvSpPr txBox="1"/>
            <p:nvPr>
              <p:custDataLst>
                <p:tags r:id="rId5"/>
              </p:custDataLst>
            </p:nvPr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9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3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" name="TextBox 23"/>
            <p:cNvSpPr txBox="1"/>
            <p:nvPr>
              <p:custDataLst>
                <p:tags r:id="rId6"/>
              </p:custDataLst>
            </p:nvPr>
          </p:nvSpPr>
          <p:spPr>
            <a:xfrm>
              <a:off x="2985104" y="6285047"/>
              <a:ext cx="3493011" cy="25887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ọc trước bài hai tam giác bằng nha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35697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93" name="Group 70"/>
          <p:cNvGrpSpPr/>
          <p:nvPr/>
        </p:nvGrpSpPr>
        <p:grpSpPr>
          <a:xfrm>
            <a:off x="177165" y="539750"/>
            <a:ext cx="4044315" cy="3435985"/>
            <a:chOff x="-624" y="1092"/>
            <a:chExt cx="2652" cy="2479"/>
          </a:xfrm>
        </p:grpSpPr>
        <p:sp>
          <p:nvSpPr>
            <p:cNvPr id="23612" name="Text Box 24"/>
            <p:cNvSpPr txBox="1"/>
            <p:nvPr/>
          </p:nvSpPr>
          <p:spPr>
            <a:xfrm>
              <a:off x="-134" y="276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23613" name="Text Box 25"/>
            <p:cNvSpPr txBox="1"/>
            <p:nvPr/>
          </p:nvSpPr>
          <p:spPr>
            <a:xfrm>
              <a:off x="391" y="3283"/>
              <a:ext cx="10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23614" name="AutoShape 17"/>
            <p:cNvSpPr/>
            <p:nvPr/>
          </p:nvSpPr>
          <p:spPr>
            <a:xfrm>
              <a:off x="217" y="1451"/>
              <a:ext cx="1411" cy="1660"/>
            </a:xfrm>
            <a:prstGeom prst="triangle">
              <a:avLst>
                <a:gd name="adj" fmla="val 82907"/>
              </a:avLst>
            </a:prstGeom>
            <a:noFill/>
            <a:ln w="38100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23615" name="Text Box 18"/>
            <p:cNvSpPr txBox="1"/>
            <p:nvPr/>
          </p:nvSpPr>
          <p:spPr>
            <a:xfrm>
              <a:off x="1150" y="1092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23616" name="Text Box 19"/>
            <p:cNvSpPr txBox="1"/>
            <p:nvPr/>
          </p:nvSpPr>
          <p:spPr>
            <a:xfrm>
              <a:off x="1464" y="307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23617" name="Text Box 20"/>
            <p:cNvSpPr txBox="1"/>
            <p:nvPr/>
          </p:nvSpPr>
          <p:spPr>
            <a:xfrm>
              <a:off x="-49" y="3111"/>
              <a:ext cx="565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23618" name="Text Box 21"/>
            <p:cNvSpPr txBox="1"/>
            <p:nvPr/>
          </p:nvSpPr>
          <p:spPr>
            <a:xfrm>
              <a:off x="1113" y="273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80</a:t>
              </a:r>
              <a:r>
                <a:rPr kumimoji="0" lang="en-US" altLang="en-US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0</a:t>
              </a: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23619" name="Text Box 22"/>
            <p:cNvSpPr txBox="1"/>
            <p:nvPr/>
          </p:nvSpPr>
          <p:spPr>
            <a:xfrm>
              <a:off x="1022" y="171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70</a:t>
              </a:r>
              <a:r>
                <a:rPr kumimoji="0" lang="en-US" altLang="en-US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0</a:t>
              </a: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23620" name="Line 23"/>
            <p:cNvSpPr/>
            <p:nvPr/>
          </p:nvSpPr>
          <p:spPr>
            <a:xfrm>
              <a:off x="-624" y="3111"/>
              <a:ext cx="846" cy="0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1" name="Text Box 26"/>
            <p:cNvSpPr txBox="1"/>
            <p:nvPr/>
          </p:nvSpPr>
          <p:spPr>
            <a:xfrm>
              <a:off x="408" y="2847"/>
              <a:ext cx="281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3622" name="Arc 69"/>
            <p:cNvSpPr/>
            <p:nvPr/>
          </p:nvSpPr>
          <p:spPr>
            <a:xfrm>
              <a:off x="336" y="2928"/>
              <a:ext cx="96" cy="1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x-non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39000" y="647700"/>
            <a:ext cx="3407410" cy="3200400"/>
            <a:chOff x="12992" y="-27"/>
            <a:chExt cx="5366" cy="5342"/>
          </a:xfrm>
        </p:grpSpPr>
        <p:grpSp>
          <p:nvGrpSpPr>
            <p:cNvPr id="29738" name="Group 72"/>
            <p:cNvGrpSpPr/>
            <p:nvPr/>
          </p:nvGrpSpPr>
          <p:grpSpPr>
            <a:xfrm>
              <a:off x="12992" y="-27"/>
              <a:ext cx="5366" cy="5342"/>
              <a:chOff x="-113" y="978"/>
              <a:chExt cx="2417" cy="2497"/>
            </a:xfrm>
          </p:grpSpPr>
          <p:sp>
            <p:nvSpPr>
              <p:cNvPr id="29739" name="Text Box 4"/>
              <p:cNvSpPr txBox="1"/>
              <p:nvPr/>
            </p:nvSpPr>
            <p:spPr>
              <a:xfrm>
                <a:off x="413" y="3187"/>
                <a:ext cx="12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29740" name="Group 71"/>
              <p:cNvGrpSpPr/>
              <p:nvPr/>
            </p:nvGrpSpPr>
            <p:grpSpPr>
              <a:xfrm>
                <a:off x="-113" y="978"/>
                <a:ext cx="2417" cy="2411"/>
                <a:chOff x="-113" y="978"/>
                <a:chExt cx="2417" cy="2411"/>
              </a:xfrm>
            </p:grpSpPr>
            <p:sp>
              <p:nvSpPr>
                <p:cNvPr id="29741" name="AutoShape 6"/>
                <p:cNvSpPr/>
                <p:nvPr/>
              </p:nvSpPr>
              <p:spPr>
                <a:xfrm>
                  <a:off x="413" y="1275"/>
                  <a:ext cx="1455" cy="1707"/>
                </a:xfrm>
                <a:prstGeom prst="rtTriangle">
                  <a:avLst/>
                </a:prstGeom>
                <a:noFill/>
                <a:ln w="38100" cap="flat" cmpd="sng">
                  <a:solidFill>
                    <a:schemeClr val="accent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742" name="Text Box 7"/>
                <p:cNvSpPr txBox="1"/>
                <p:nvPr/>
              </p:nvSpPr>
              <p:spPr>
                <a:xfrm>
                  <a:off x="-113" y="2879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9743" name="Text Box 8"/>
                <p:cNvSpPr txBox="1"/>
                <p:nvPr/>
              </p:nvSpPr>
              <p:spPr>
                <a:xfrm>
                  <a:off x="-96" y="978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9744" name="Text Box 9"/>
                <p:cNvSpPr txBox="1"/>
                <p:nvPr/>
              </p:nvSpPr>
              <p:spPr>
                <a:xfrm>
                  <a:off x="1577" y="2982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anose="020B7200000000000000" pitchFamily="34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9745" name="Text Box 10"/>
                <p:cNvSpPr txBox="1"/>
                <p:nvPr/>
              </p:nvSpPr>
              <p:spPr>
                <a:xfrm>
                  <a:off x="168" y="1446"/>
                  <a:ext cx="727" cy="50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3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NI-Times" pitchFamily="2" charset="0"/>
                      <a:ea typeface="+mn-ea"/>
                      <a:cs typeface="+mn-cs"/>
                    </a:rPr>
                    <a:t>y</a:t>
                  </a:r>
                </a:p>
              </p:txBody>
            </p:sp>
            <p:sp>
              <p:nvSpPr>
                <p:cNvPr id="29747" name="Text Box 12"/>
                <p:cNvSpPr txBox="1"/>
                <p:nvPr/>
              </p:nvSpPr>
              <p:spPr>
                <a:xfrm>
                  <a:off x="1149" y="2677"/>
                  <a:ext cx="727" cy="3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NI-Times" pitchFamily="2" charset="0"/>
                      <a:ea typeface="+mn-ea"/>
                      <a:cs typeface="+mn-cs"/>
                    </a:rPr>
                    <a:t>47</a:t>
                  </a:r>
                  <a:r>
                    <a:rPr kumimoji="0" lang="en-US" altLang="en-US" sz="2400" b="1" i="0" u="none" strike="noStrike" kern="1200" cap="none" spc="0" normalizeH="0" baseline="30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NI-Times" pitchFamily="2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</p:grpSp>
        <p:sp>
          <p:nvSpPr>
            <p:cNvPr id="4" name="Rectangles 3"/>
            <p:cNvSpPr/>
            <p:nvPr/>
          </p:nvSpPr>
          <p:spPr>
            <a:xfrm>
              <a:off x="14209" y="3969"/>
              <a:ext cx="435" cy="291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540740" y="733425"/>
            <a:ext cx="4816501" cy="2533355"/>
            <a:chOff x="365" y="8674"/>
            <a:chExt cx="8315" cy="4462"/>
          </a:xfrm>
        </p:grpSpPr>
        <p:grpSp>
          <p:nvGrpSpPr>
            <p:cNvPr id="6" name="Group 29"/>
            <p:cNvGrpSpPr/>
            <p:nvPr/>
          </p:nvGrpSpPr>
          <p:grpSpPr>
            <a:xfrm>
              <a:off x="365" y="8674"/>
              <a:ext cx="8315" cy="4462"/>
              <a:chOff x="118" y="1719"/>
              <a:chExt cx="3069" cy="1599"/>
            </a:xfrm>
          </p:grpSpPr>
          <p:sp>
            <p:nvSpPr>
              <p:cNvPr id="11281" name="Freeform 30"/>
              <p:cNvSpPr/>
              <p:nvPr/>
            </p:nvSpPr>
            <p:spPr>
              <a:xfrm>
                <a:off x="336" y="2016"/>
                <a:ext cx="2400" cy="9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960"/>
                  </a:cxn>
                  <a:cxn ang="0">
                    <a:pos x="2400" y="960"/>
                  </a:cxn>
                  <a:cxn ang="0">
                    <a:pos x="0" y="0"/>
                  </a:cxn>
                </a:cxnLst>
                <a:rect l="0" t="0" r="0" b="0"/>
                <a:pathLst>
                  <a:path w="2400" h="960">
                    <a:moveTo>
                      <a:pt x="0" y="0"/>
                    </a:moveTo>
                    <a:lnTo>
                      <a:pt x="576" y="960"/>
                    </a:lnTo>
                    <a:lnTo>
                      <a:pt x="2400" y="9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283" name="Text Box 32"/>
              <p:cNvSpPr txBox="1"/>
              <p:nvPr/>
            </p:nvSpPr>
            <p:spPr>
              <a:xfrm>
                <a:off x="912" y="2623"/>
                <a:ext cx="5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120</a:t>
                </a:r>
                <a:r>
                  <a:rPr kumimoji="0" lang="en-US" altLang="x-none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0</a:t>
                </a:r>
                <a:endParaRPr kumimoji="0" lang="en-US" altLang="x-none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11284" name="Freeform 33"/>
              <p:cNvSpPr/>
              <p:nvPr/>
            </p:nvSpPr>
            <p:spPr>
              <a:xfrm>
                <a:off x="424" y="2099"/>
                <a:ext cx="96" cy="4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29" y="8"/>
                  </a:cxn>
                  <a:cxn ang="0">
                    <a:pos x="0" y="8"/>
                  </a:cxn>
                </a:cxnLst>
                <a:rect l="0" t="0" r="0" b="0"/>
                <a:pathLst>
                  <a:path w="144" h="112">
                    <a:moveTo>
                      <a:pt x="144" y="0"/>
                    </a:moveTo>
                    <a:cubicBezTo>
                      <a:pt x="132" y="40"/>
                      <a:pt x="120" y="80"/>
                      <a:pt x="96" y="96"/>
                    </a:cubicBezTo>
                    <a:cubicBezTo>
                      <a:pt x="72" y="112"/>
                      <a:pt x="36" y="104"/>
                      <a:pt x="0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285" name="Text Box 34"/>
              <p:cNvSpPr txBox="1"/>
              <p:nvPr/>
            </p:nvSpPr>
            <p:spPr>
              <a:xfrm>
                <a:off x="480" y="2125"/>
                <a:ext cx="432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32</a:t>
                </a:r>
                <a:r>
                  <a:rPr kumimoji="0" lang="en-US" altLang="x-none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0</a:t>
                </a:r>
                <a:endParaRPr kumimoji="0" lang="en-US" altLang="x-none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11286" name="Text Box 35"/>
              <p:cNvSpPr txBox="1"/>
              <p:nvPr/>
            </p:nvSpPr>
            <p:spPr>
              <a:xfrm>
                <a:off x="2043" y="2623"/>
                <a:ext cx="384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z</a:t>
                </a:r>
              </a:p>
            </p:txBody>
          </p:sp>
          <p:sp>
            <p:nvSpPr>
              <p:cNvPr id="11287" name="Text Box 36"/>
              <p:cNvSpPr txBox="1"/>
              <p:nvPr/>
            </p:nvSpPr>
            <p:spPr>
              <a:xfrm>
                <a:off x="2803" y="2901"/>
                <a:ext cx="384" cy="3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D</a:t>
                </a:r>
              </a:p>
            </p:txBody>
          </p:sp>
          <p:sp>
            <p:nvSpPr>
              <p:cNvPr id="11288" name="Text Box 37"/>
              <p:cNvSpPr txBox="1"/>
              <p:nvPr/>
            </p:nvSpPr>
            <p:spPr>
              <a:xfrm>
                <a:off x="678" y="2950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E</a:t>
                </a:r>
              </a:p>
            </p:txBody>
          </p:sp>
          <p:sp>
            <p:nvSpPr>
              <p:cNvPr id="11289" name="Text Box 38"/>
              <p:cNvSpPr txBox="1"/>
              <p:nvPr/>
            </p:nvSpPr>
            <p:spPr>
              <a:xfrm>
                <a:off x="118" y="1719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x-none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F</a:t>
                </a:r>
              </a:p>
            </p:txBody>
          </p:sp>
        </p:grpSp>
        <p:sp>
          <p:nvSpPr>
            <p:cNvPr id="57389" name="Text Box 45"/>
            <p:cNvSpPr txBox="1"/>
            <p:nvPr/>
          </p:nvSpPr>
          <p:spPr>
            <a:xfrm>
              <a:off x="4688" y="9945"/>
              <a:ext cx="2560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65" tIns="54132" rIns="108265" bIns="54132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x-non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sp>
        <p:nvSpPr>
          <p:cNvPr id="8" name="Text Box 7"/>
          <p:cNvSpPr txBox="1"/>
          <p:nvPr/>
        </p:nvSpPr>
        <p:spPr>
          <a:xfrm>
            <a:off x="444500" y="170370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 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graphicFrame>
        <p:nvGraphicFramePr>
          <p:cNvPr id="12" name="Table 11"/>
          <p:cNvGraphicFramePr/>
          <p:nvPr>
            <p:custDataLst>
              <p:tags r:id="rId1"/>
            </p:custDataLst>
          </p:nvPr>
        </p:nvGraphicFramePr>
        <p:xfrm>
          <a:off x="0" y="4089400"/>
          <a:ext cx="18125440" cy="619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61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2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2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8459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)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ác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ố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đo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x, y, z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rên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ình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1, 2, 3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ần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ượt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à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60">
                <a:tc>
                  <a:txBody>
                    <a:bodyPr/>
                    <a:lstStyle/>
                    <a:p>
                      <a:pPr indent="0" fontAlgn="auto">
                        <a:buNone/>
                      </a:pP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) 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30</a:t>
                      </a:r>
                      <a:r>
                        <a:rPr lang="en-US" sz="4200" baseline="300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133</a:t>
                      </a:r>
                      <a:r>
                        <a:rPr lang="en-US" sz="4200" baseline="300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70</a:t>
                      </a:r>
                      <a:r>
                        <a:rPr lang="en-US" sz="4200" baseline="300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</a:t>
                      </a:r>
                      <a:endParaRPr lang="en-US" sz="4200" baseline="30000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buNone/>
                      </a:pP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B) 150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43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28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</a:t>
                      </a:r>
                      <a:endParaRPr lang="en-US" sz="4200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C) 43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150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28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</a:t>
                      </a:r>
                      <a:endParaRPr lang="en-US" sz="4200" dirty="0" smtClean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  <a:p>
                      <a:pPr indent="0" fontAlgn="auto">
                        <a:buNone/>
                      </a:pPr>
                      <a:endParaRPr lang="en-US" sz="4200" dirty="0" smtClean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buNone/>
                      </a:pP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D) 80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53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 </a:t>
                      </a:r>
                      <a:r>
                        <a:rPr lang="en-US" sz="42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133</a:t>
                      </a:r>
                      <a:r>
                        <a:rPr lang="en-US" sz="4200" baseline="30000" dirty="0" smtClean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0</a:t>
                      </a:r>
                      <a:endParaRPr lang="en-US" sz="4200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795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200" b="1" dirty="0" smtClean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2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)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Các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 tam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giác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trên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hình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 1, 2, 3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lần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lượt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là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 tam </a:t>
                      </a:r>
                      <a:r>
                        <a:rPr lang="en-US" sz="4200" b="1" dirty="0" err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giác</a:t>
                      </a:r>
                      <a:r>
                        <a:rPr lang="en-US" sz="4200" b="1" dirty="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:</a:t>
                      </a:r>
                      <a:endParaRPr lang="en-US" sz="4200" b="1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79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)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tù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vuông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nhọn</a:t>
                      </a:r>
                      <a:endParaRPr lang="en-US" sz="4200" baseline="30000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B)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nhọn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tù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vuông</a:t>
                      </a:r>
                      <a:endParaRPr lang="en-US" sz="4200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C)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vuông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tù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nhọn</a:t>
                      </a:r>
                      <a:endParaRPr lang="en-US" sz="4200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D)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nhọn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vuông</a:t>
                      </a:r>
                      <a:r>
                        <a:rPr lang="en-US" sz="4200" dirty="0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, </a:t>
                      </a:r>
                      <a:r>
                        <a:rPr lang="en-US" sz="4200" dirty="0" err="1">
                          <a:ln w="19050" cap="sq" cmpd="sng">
                            <a:noFill/>
                            <a:prstDash val="solid"/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+mn-ea"/>
                        </a:rPr>
                        <a:t>tù</a:t>
                      </a:r>
                      <a:endParaRPr lang="en-US" sz="4200" dirty="0">
                        <a:ln w="19050" cap="sq" cmpd="sng">
                          <a:noFill/>
                          <a:prstDash val="solid"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459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endParaRPr lang="en-US" sz="4200" b="1" dirty="0">
                        <a:ln w="19050" cap="sq" cmpd="sng">
                          <a:noFill/>
                          <a:prstDash val="solid"/>
                        </a:ln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748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baseline="30000" dirty="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dirty="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dirty="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dirty="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313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endParaRPr lang="en-US" sz="4000" baseline="30000" dirty="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6313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baseline="30000" dirty="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dirty="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dirty="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sz="4000" dirty="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6" name="Text Box 15"/>
          <p:cNvSpPr txBox="1"/>
          <p:nvPr/>
        </p:nvSpPr>
        <p:spPr>
          <a:xfrm>
            <a:off x="64008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 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130302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 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-805169" y="-332545"/>
            <a:ext cx="15100300" cy="9014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Bà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tập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: Khoanh tròn vào chữ cái đứng trước đáp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á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  <a:sym typeface="+mn-ea"/>
              </a:rPr>
              <a:t>đú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9" name="Oval 8"/>
          <p:cNvSpPr/>
          <p:nvPr/>
        </p:nvSpPr>
        <p:spPr>
          <a:xfrm>
            <a:off x="4419599" y="4789670"/>
            <a:ext cx="899795" cy="81788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3540740" y="6972300"/>
            <a:ext cx="899795" cy="81788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68190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6" grpId="0"/>
      <p:bldP spid="16" grpId="1"/>
      <p:bldP spid="17" grpId="0"/>
      <p:bldP spid="17" grpId="1"/>
      <p:bldP spid="3" grpId="0"/>
      <p:bldP spid="3" grpId="1"/>
      <p:bldP spid="9" grpId="0" bldLvl="0" animBg="1"/>
      <p:bldP spid="9" grpId="1" animBg="1"/>
      <p:bldP spid="49" grpId="0" bldLvl="0" animBg="1"/>
      <p:bldP spid="49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93" name="Group 70"/>
          <p:cNvGrpSpPr/>
          <p:nvPr/>
        </p:nvGrpSpPr>
        <p:grpSpPr>
          <a:xfrm>
            <a:off x="177165" y="539750"/>
            <a:ext cx="4044315" cy="3435985"/>
            <a:chOff x="-624" y="1092"/>
            <a:chExt cx="2652" cy="2479"/>
          </a:xfrm>
        </p:grpSpPr>
        <p:sp>
          <p:nvSpPr>
            <p:cNvPr id="23612" name="Text Box 24"/>
            <p:cNvSpPr txBox="1"/>
            <p:nvPr/>
          </p:nvSpPr>
          <p:spPr>
            <a:xfrm>
              <a:off x="-134" y="276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VNI-Times" pitchFamily="2" charset="0"/>
                </a:rPr>
                <a:t>x</a:t>
              </a:r>
            </a:p>
          </p:txBody>
        </p:sp>
        <p:sp>
          <p:nvSpPr>
            <p:cNvPr id="23613" name="Text Box 25"/>
            <p:cNvSpPr txBox="1"/>
            <p:nvPr/>
          </p:nvSpPr>
          <p:spPr>
            <a:xfrm>
              <a:off x="391" y="3283"/>
              <a:ext cx="10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4" name="AutoShape 17"/>
            <p:cNvSpPr/>
            <p:nvPr/>
          </p:nvSpPr>
          <p:spPr>
            <a:xfrm>
              <a:off x="217" y="1451"/>
              <a:ext cx="1411" cy="1660"/>
            </a:xfrm>
            <a:prstGeom prst="triangle">
              <a:avLst>
                <a:gd name="adj" fmla="val 82907"/>
              </a:avLst>
            </a:prstGeom>
            <a:noFill/>
            <a:ln w="38100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en-US" altLang="en-US" dirty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5" name="Text Box 18"/>
            <p:cNvSpPr txBox="1"/>
            <p:nvPr/>
          </p:nvSpPr>
          <p:spPr>
            <a:xfrm>
              <a:off x="1150" y="1092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K</a:t>
              </a:r>
            </a:p>
          </p:txBody>
        </p:sp>
        <p:sp>
          <p:nvSpPr>
            <p:cNvPr id="23616" name="Text Box 19"/>
            <p:cNvSpPr txBox="1"/>
            <p:nvPr/>
          </p:nvSpPr>
          <p:spPr>
            <a:xfrm>
              <a:off x="1464" y="307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23617" name="Text Box 20"/>
            <p:cNvSpPr txBox="1"/>
            <p:nvPr/>
          </p:nvSpPr>
          <p:spPr>
            <a:xfrm>
              <a:off x="-49" y="3111"/>
              <a:ext cx="565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23618" name="Text Box 21"/>
            <p:cNvSpPr txBox="1"/>
            <p:nvPr/>
          </p:nvSpPr>
          <p:spPr>
            <a:xfrm>
              <a:off x="1113" y="273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80</a:t>
              </a:r>
              <a:r>
                <a:rPr lang="en-US" altLang="en-US" sz="2800" b="1" baseline="30000" dirty="0">
                  <a:solidFill>
                    <a:srgbClr val="FF0000"/>
                  </a:solidFill>
                  <a:latin typeface=".VnTime" panose="020B7200000000000000" pitchFamily="34" charset="0"/>
                </a:rPr>
                <a:t>0</a:t>
              </a: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9" name="Text Box 22"/>
            <p:cNvSpPr txBox="1"/>
            <p:nvPr/>
          </p:nvSpPr>
          <p:spPr>
            <a:xfrm>
              <a:off x="1022" y="171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70</a:t>
              </a:r>
              <a:r>
                <a:rPr lang="en-US" altLang="en-US" sz="2800" b="1" baseline="30000" dirty="0">
                  <a:solidFill>
                    <a:srgbClr val="FF0000"/>
                  </a:solidFill>
                  <a:latin typeface=".VnTime" panose="020B7200000000000000" pitchFamily="34" charset="0"/>
                </a:rPr>
                <a:t>0</a:t>
              </a: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20" name="Line 23"/>
            <p:cNvSpPr/>
            <p:nvPr/>
          </p:nvSpPr>
          <p:spPr>
            <a:xfrm>
              <a:off x="-624" y="3111"/>
              <a:ext cx="846" cy="0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1" name="Text Box 26"/>
            <p:cNvSpPr txBox="1"/>
            <p:nvPr/>
          </p:nvSpPr>
          <p:spPr>
            <a:xfrm>
              <a:off x="408" y="2847"/>
              <a:ext cx="281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23622" name="Arc 69"/>
            <p:cNvSpPr/>
            <p:nvPr/>
          </p:nvSpPr>
          <p:spPr>
            <a:xfrm>
              <a:off x="336" y="2928"/>
              <a:ext cx="96" cy="1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en-US" altLang="x-none" dirty="0">
                <a:latin typeface="VNI-Times" pitchFamily="2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39000" y="647700"/>
            <a:ext cx="3407410" cy="3200400"/>
            <a:chOff x="12992" y="-27"/>
            <a:chExt cx="5366" cy="5342"/>
          </a:xfrm>
        </p:grpSpPr>
        <p:grpSp>
          <p:nvGrpSpPr>
            <p:cNvPr id="29738" name="Group 72"/>
            <p:cNvGrpSpPr/>
            <p:nvPr/>
          </p:nvGrpSpPr>
          <p:grpSpPr>
            <a:xfrm>
              <a:off x="12992" y="-27"/>
              <a:ext cx="5366" cy="5342"/>
              <a:chOff x="-113" y="978"/>
              <a:chExt cx="2417" cy="2497"/>
            </a:xfrm>
          </p:grpSpPr>
          <p:sp>
            <p:nvSpPr>
              <p:cNvPr id="29739" name="Text Box 4"/>
              <p:cNvSpPr txBox="1"/>
              <p:nvPr/>
            </p:nvSpPr>
            <p:spPr>
              <a:xfrm>
                <a:off x="413" y="3187"/>
                <a:ext cx="12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en-US" altLang="en-US" sz="2800" b="1" dirty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grpSp>
            <p:nvGrpSpPr>
              <p:cNvPr id="29740" name="Group 71"/>
              <p:cNvGrpSpPr/>
              <p:nvPr/>
            </p:nvGrpSpPr>
            <p:grpSpPr>
              <a:xfrm>
                <a:off x="-113" y="978"/>
                <a:ext cx="2417" cy="2411"/>
                <a:chOff x="-113" y="978"/>
                <a:chExt cx="2417" cy="2411"/>
              </a:xfrm>
            </p:grpSpPr>
            <p:sp>
              <p:nvSpPr>
                <p:cNvPr id="29741" name="AutoShape 6"/>
                <p:cNvSpPr/>
                <p:nvPr/>
              </p:nvSpPr>
              <p:spPr>
                <a:xfrm>
                  <a:off x="413" y="1275"/>
                  <a:ext cx="1455" cy="1707"/>
                </a:xfrm>
                <a:prstGeom prst="rtTriangle">
                  <a:avLst/>
                </a:prstGeom>
                <a:noFill/>
                <a:ln w="38100" cap="flat" cmpd="sng">
                  <a:solidFill>
                    <a:schemeClr val="accent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/>
                  <a:endParaRPr lang="en-US" altLang="en-US" dirty="0">
                    <a:solidFill>
                      <a:srgbClr val="00FF00"/>
                    </a:solidFill>
                    <a:latin typeface="VNI-Times" pitchFamily="2" charset="0"/>
                  </a:endParaRPr>
                </a:p>
              </p:txBody>
            </p:sp>
            <p:sp>
              <p:nvSpPr>
                <p:cNvPr id="29742" name="Text Box 7"/>
                <p:cNvSpPr txBox="1"/>
                <p:nvPr/>
              </p:nvSpPr>
              <p:spPr>
                <a:xfrm>
                  <a:off x="-113" y="2879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29743" name="Text Box 8"/>
                <p:cNvSpPr txBox="1"/>
                <p:nvPr/>
              </p:nvSpPr>
              <p:spPr>
                <a:xfrm>
                  <a:off x="-96" y="978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29744" name="Text Box 9"/>
                <p:cNvSpPr txBox="1"/>
                <p:nvPr/>
              </p:nvSpPr>
              <p:spPr>
                <a:xfrm>
                  <a:off x="1577" y="2982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C</a:t>
                  </a:r>
                </a:p>
              </p:txBody>
            </p:sp>
            <p:sp>
              <p:nvSpPr>
                <p:cNvPr id="29745" name="Text Box 10"/>
                <p:cNvSpPr txBox="1"/>
                <p:nvPr/>
              </p:nvSpPr>
              <p:spPr>
                <a:xfrm>
                  <a:off x="168" y="1446"/>
                  <a:ext cx="727" cy="50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3600" b="1" dirty="0">
                      <a:solidFill>
                        <a:schemeClr val="tx1"/>
                      </a:solidFill>
                      <a:latin typeface="VNI-Times" pitchFamily="2" charset="0"/>
                    </a:rPr>
                    <a:t>y</a:t>
                  </a:r>
                </a:p>
              </p:txBody>
            </p:sp>
            <p:sp>
              <p:nvSpPr>
                <p:cNvPr id="29747" name="Text Box 12"/>
                <p:cNvSpPr txBox="1"/>
                <p:nvPr/>
              </p:nvSpPr>
              <p:spPr>
                <a:xfrm>
                  <a:off x="1149" y="2677"/>
                  <a:ext cx="727" cy="3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 b="1" dirty="0">
                      <a:solidFill>
                        <a:schemeClr val="tx1"/>
                      </a:solidFill>
                      <a:latin typeface="VNI-Times" pitchFamily="2" charset="0"/>
                    </a:rPr>
                    <a:t>47</a:t>
                  </a:r>
                  <a:r>
                    <a:rPr lang="en-US" altLang="en-US" sz="2400" b="1" baseline="30000" dirty="0">
                      <a:solidFill>
                        <a:schemeClr val="tx1"/>
                      </a:solidFill>
                      <a:latin typeface="VNI-Times" pitchFamily="2" charset="0"/>
                    </a:rPr>
                    <a:t>0</a:t>
                  </a:r>
                </a:p>
              </p:txBody>
            </p:sp>
          </p:grpSp>
        </p:grpSp>
        <p:sp>
          <p:nvSpPr>
            <p:cNvPr id="4" name="Rectangles 3"/>
            <p:cNvSpPr/>
            <p:nvPr/>
          </p:nvSpPr>
          <p:spPr>
            <a:xfrm>
              <a:off x="14209" y="3969"/>
              <a:ext cx="435" cy="291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540740" y="733425"/>
            <a:ext cx="4816501" cy="2533355"/>
            <a:chOff x="365" y="8674"/>
            <a:chExt cx="8315" cy="4462"/>
          </a:xfrm>
        </p:grpSpPr>
        <p:grpSp>
          <p:nvGrpSpPr>
            <p:cNvPr id="6" name="Group 29"/>
            <p:cNvGrpSpPr/>
            <p:nvPr/>
          </p:nvGrpSpPr>
          <p:grpSpPr>
            <a:xfrm>
              <a:off x="365" y="8674"/>
              <a:ext cx="8315" cy="4462"/>
              <a:chOff x="118" y="1719"/>
              <a:chExt cx="3069" cy="1599"/>
            </a:xfrm>
          </p:grpSpPr>
          <p:sp>
            <p:nvSpPr>
              <p:cNvPr id="11281" name="Freeform 30"/>
              <p:cNvSpPr/>
              <p:nvPr/>
            </p:nvSpPr>
            <p:spPr>
              <a:xfrm>
                <a:off x="336" y="2016"/>
                <a:ext cx="2400" cy="9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960"/>
                  </a:cxn>
                  <a:cxn ang="0">
                    <a:pos x="2400" y="960"/>
                  </a:cxn>
                  <a:cxn ang="0">
                    <a:pos x="0" y="0"/>
                  </a:cxn>
                </a:cxnLst>
                <a:rect l="0" t="0" r="0" b="0"/>
                <a:pathLst>
                  <a:path w="2400" h="960">
                    <a:moveTo>
                      <a:pt x="0" y="0"/>
                    </a:moveTo>
                    <a:lnTo>
                      <a:pt x="576" y="960"/>
                    </a:lnTo>
                    <a:lnTo>
                      <a:pt x="2400" y="9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3" name="Text Box 32"/>
              <p:cNvSpPr txBox="1"/>
              <p:nvPr/>
            </p:nvSpPr>
            <p:spPr>
              <a:xfrm>
                <a:off x="912" y="2623"/>
                <a:ext cx="5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800" dirty="0">
                    <a:latin typeface="VNI-Times" pitchFamily="2" charset="0"/>
                  </a:rPr>
                  <a:t>120</a:t>
                </a:r>
                <a:r>
                  <a:rPr lang="en-US" altLang="x-none" sz="2800" baseline="30000" dirty="0">
                    <a:latin typeface="VNI-Times" pitchFamily="2" charset="0"/>
                  </a:rPr>
                  <a:t>0</a:t>
                </a:r>
                <a:endParaRPr lang="en-US" altLang="x-none" sz="2800" dirty="0">
                  <a:latin typeface="VNI-Times" pitchFamily="2" charset="0"/>
                </a:endParaRPr>
              </a:p>
            </p:txBody>
          </p:sp>
          <p:sp>
            <p:nvSpPr>
              <p:cNvPr id="11284" name="Freeform 33"/>
              <p:cNvSpPr/>
              <p:nvPr/>
            </p:nvSpPr>
            <p:spPr>
              <a:xfrm>
                <a:off x="424" y="2099"/>
                <a:ext cx="96" cy="4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29" y="8"/>
                  </a:cxn>
                  <a:cxn ang="0">
                    <a:pos x="0" y="8"/>
                  </a:cxn>
                </a:cxnLst>
                <a:rect l="0" t="0" r="0" b="0"/>
                <a:pathLst>
                  <a:path w="144" h="112">
                    <a:moveTo>
                      <a:pt x="144" y="0"/>
                    </a:moveTo>
                    <a:cubicBezTo>
                      <a:pt x="132" y="40"/>
                      <a:pt x="120" y="80"/>
                      <a:pt x="96" y="96"/>
                    </a:cubicBezTo>
                    <a:cubicBezTo>
                      <a:pt x="72" y="112"/>
                      <a:pt x="36" y="104"/>
                      <a:pt x="0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5" name="Text Box 34"/>
              <p:cNvSpPr txBox="1"/>
              <p:nvPr/>
            </p:nvSpPr>
            <p:spPr>
              <a:xfrm>
                <a:off x="480" y="2125"/>
                <a:ext cx="432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800" dirty="0">
                    <a:latin typeface="VNI-Times" pitchFamily="2" charset="0"/>
                  </a:rPr>
                  <a:t>32</a:t>
                </a:r>
                <a:r>
                  <a:rPr lang="en-US" altLang="x-none" sz="2800" baseline="30000" dirty="0">
                    <a:latin typeface="VNI-Times" pitchFamily="2" charset="0"/>
                  </a:rPr>
                  <a:t>0</a:t>
                </a:r>
                <a:endParaRPr lang="en-US" altLang="x-none" sz="2800" dirty="0">
                  <a:latin typeface="VNI-Times" pitchFamily="2" charset="0"/>
                </a:endParaRPr>
              </a:p>
            </p:txBody>
          </p:sp>
          <p:sp>
            <p:nvSpPr>
              <p:cNvPr id="11286" name="Text Box 35"/>
              <p:cNvSpPr txBox="1"/>
              <p:nvPr/>
            </p:nvSpPr>
            <p:spPr>
              <a:xfrm>
                <a:off x="2043" y="2623"/>
                <a:ext cx="384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3600" dirty="0">
                    <a:latin typeface="VNI-Times" pitchFamily="2" charset="0"/>
                  </a:rPr>
                  <a:t>z</a:t>
                </a:r>
              </a:p>
            </p:txBody>
          </p:sp>
          <p:sp>
            <p:nvSpPr>
              <p:cNvPr id="11287" name="Text Box 36"/>
              <p:cNvSpPr txBox="1"/>
              <p:nvPr/>
            </p:nvSpPr>
            <p:spPr>
              <a:xfrm>
                <a:off x="2803" y="2901"/>
                <a:ext cx="384" cy="3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no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D</a:t>
                </a:r>
              </a:p>
            </p:txBody>
          </p:sp>
          <p:sp>
            <p:nvSpPr>
              <p:cNvPr id="11288" name="Text Box 37"/>
              <p:cNvSpPr txBox="1"/>
              <p:nvPr/>
            </p:nvSpPr>
            <p:spPr>
              <a:xfrm>
                <a:off x="678" y="2950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E</a:t>
                </a:r>
              </a:p>
            </p:txBody>
          </p:sp>
          <p:sp>
            <p:nvSpPr>
              <p:cNvPr id="11289" name="Text Box 38"/>
              <p:cNvSpPr txBox="1"/>
              <p:nvPr/>
            </p:nvSpPr>
            <p:spPr>
              <a:xfrm>
                <a:off x="118" y="1719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F</a:t>
                </a:r>
              </a:p>
            </p:txBody>
          </p:sp>
        </p:grpSp>
        <p:sp>
          <p:nvSpPr>
            <p:cNvPr id="57389" name="Text Box 45"/>
            <p:cNvSpPr txBox="1"/>
            <p:nvPr/>
          </p:nvSpPr>
          <p:spPr>
            <a:xfrm>
              <a:off x="4688" y="9945"/>
              <a:ext cx="2560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65" tIns="54132" rIns="108265" bIns="54132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x-none" dirty="0">
                <a:latin typeface="VNI-Times" pitchFamily="2" charset="0"/>
              </a:endParaRPr>
            </a:p>
          </p:txBody>
        </p:sp>
      </p:grpSp>
      <p:sp>
        <p:nvSpPr>
          <p:cNvPr id="8" name="Text Box 7"/>
          <p:cNvSpPr txBox="1"/>
          <p:nvPr/>
        </p:nvSpPr>
        <p:spPr>
          <a:xfrm>
            <a:off x="444500" y="170370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graphicFrame>
        <p:nvGraphicFramePr>
          <p:cNvPr id="12" name="Table 11"/>
          <p:cNvGraphicFramePr/>
          <p:nvPr>
            <p:custDataLst>
              <p:tags r:id="rId2"/>
            </p:custDataLst>
          </p:nvPr>
        </p:nvGraphicFramePr>
        <p:xfrm>
          <a:off x="152400" y="3820160"/>
          <a:ext cx="18125440" cy="639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61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2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2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7725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</a:rPr>
                        <a:t>1) Các số đo x, y, z trên hình 1, 2, 3 lần lượt là: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13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7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4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28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4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28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8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5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13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8360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2) Các tam giác trên hình 1, 2, 3 lần lượt là tam giác:</a:t>
                      </a:r>
                      <a:endParaRPr lang="en-US" sz="4000" b="1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83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tù, vuông, nhọn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nhọn, tù, vuông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vuông, tù, nhọn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nhọn, vuông, tù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7725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3) Số đo các góc D</a:t>
                      </a:r>
                      <a:r>
                        <a:rPr lang="en-US" sz="4000" b="1" baseline="-2500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1</a:t>
                      </a: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 trên hình 1 là: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3693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7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8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30250">
                <a:tc gridSpan="4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4) Cho tam giác ABC có                  ,                    Số đo của góc C là: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55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11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6" name="Text Box 15"/>
          <p:cNvSpPr txBox="1"/>
          <p:nvPr/>
        </p:nvSpPr>
        <p:spPr>
          <a:xfrm>
            <a:off x="64008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130302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5791200" y="8648700"/>
          <a:ext cx="2041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r:id="rId5" imgW="508000" imgH="228600" progId="Equation.DSMT4">
                  <p:embed/>
                </p:oleObj>
              </mc:Choice>
              <mc:Fallback>
                <p:oleObj r:id="rId5" imgW="5080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8648700"/>
                        <a:ext cx="204152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8204200" y="8572500"/>
          <a:ext cx="193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r:id="rId7" imgW="482600" imgH="228600" progId="Equation.DSMT4">
                  <p:embed/>
                </p:oleObj>
              </mc:Choice>
              <mc:Fallback>
                <p:oleObj r:id="rId7" imgW="4826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4200" y="8572500"/>
                        <a:ext cx="193992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1054100" y="-140335"/>
            <a:ext cx="151003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ài tậ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: Khoanh tròn vào chữ cái đứng trước đáp án đúng trong 4 câu hỏi sau đây?</a:t>
            </a:r>
          </a:p>
        </p:txBody>
      </p:sp>
      <p:sp>
        <p:nvSpPr>
          <p:cNvPr id="9" name="Oval 8"/>
          <p:cNvSpPr/>
          <p:nvPr/>
        </p:nvSpPr>
        <p:spPr>
          <a:xfrm>
            <a:off x="4419600" y="46107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3639800" y="62109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915400" y="78873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-76200" y="94875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6" grpId="0"/>
      <p:bldP spid="16" grpId="1"/>
      <p:bldP spid="17" grpId="0"/>
      <p:bldP spid="17" grpId="1"/>
      <p:bldP spid="3" grpId="0"/>
      <p:bldP spid="3" grpId="1"/>
      <p:bldP spid="9" grpId="0" bldLvl="0" animBg="1"/>
      <p:bldP spid="9" grpId="1" animBg="1"/>
      <p:bldP spid="10" grpId="0" bldLvl="0" animBg="1"/>
      <p:bldP spid="10" grpId="1" animBg="1"/>
      <p:bldP spid="11" grpId="0" bldLvl="0" animBg="1"/>
      <p:bldP spid="11" grpId="1" animBg="1"/>
      <p:bldP spid="13" grpId="0" bldLvl="0" animBg="1"/>
      <p:bldP spid="13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Hình ảnh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9800" y="4251478"/>
            <a:ext cx="7484099" cy="427662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8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5895567" y="8364472"/>
            <a:ext cx="3830964" cy="3155322"/>
          </a:xfrm>
          <a:prstGeom prst="rect">
            <a:avLst/>
          </a:prstGeom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4908014" y="8877300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9"/>
              <p:cNvSpPr txBox="1"/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2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2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6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𝐶𝐷</m:t>
                        </m:r>
                      </m:e>
                    </m:acc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0°+70°=110°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ó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ngoài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am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iá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2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  <a:blipFill rotWithShape="1">
                <a:blip r:embed="rId8"/>
                <a:stretch>
                  <a:fillRect l="-4" t="-4" r="4" b="-97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9"/>
              <p:cNvSpPr txBox="1"/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3 (SGK – tr.62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4.8.</a:t>
                </a:r>
              </a:p>
            </p:txBody>
          </p:sp>
        </mc:Choice>
        <mc:Fallback xmlns="">
          <p:sp>
            <p:nvSpPr>
              <p:cNvPr id="4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  <a:blipFill rotWithShape="1">
                <a:blip r:embed="rId9"/>
                <a:stretch>
                  <a:fillRect l="-4" t="-33" b="-129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/>
          <p:cNvSpPr txBox="1"/>
          <p:nvPr/>
        </p:nvSpPr>
        <p:spPr>
          <a:xfrm>
            <a:off x="5732583" y="491284"/>
            <a:ext cx="68228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+mj-lt"/>
              </a:rPr>
              <a:t>VẬN DỤNG</a:t>
            </a:r>
          </a:p>
        </p:txBody>
      </p:sp>
      <p:sp>
        <p:nvSpPr>
          <p:cNvPr id="13" name="Hộp Văn bản 12"/>
          <p:cNvSpPr txBox="1"/>
          <p:nvPr/>
        </p:nvSpPr>
        <p:spPr>
          <a:xfrm>
            <a:off x="8382000" y="3162300"/>
            <a:ext cx="2819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4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7B6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Định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lí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: 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Tổng 3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góc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trong một tam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giác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kumimoji="0" lang="en-US" sz="4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. </a:t>
                  </a:r>
                  <a:r>
                    <a:rPr kumimoji="0" lang="en-US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</a:t>
                  </a: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7B6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2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48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909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 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𝐶</m:t>
                                </m:r>
                              </m:oMath>
                            </m:oMathPara>
                          </a14:m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344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80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en-US" sz="4400" b="0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/>
                    <a:gridCol w="4648200"/>
                  </a:tblGrid>
                  <a:tr h="76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</a:blipFill>
                      </a:tcPr>
                    </a:tc>
                  </a:tr>
                  <a:tr h="123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Qua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𝐴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 kẻ đường thẳng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 song song với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𝐵𝐶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.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//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𝐵𝐶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⇒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 (các cặp góc so le trong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𝐴𝑦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18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blipFill rotWithShape="1">
                <a:blip r:embed="rId6"/>
                <a:stretch>
                  <a:fillRect t="-3" r="2" b="-50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Shape&#10;&#10;Description automatically generated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4618" y="2586222"/>
            <a:ext cx="7848599" cy="405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9267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7834025" y="7166957"/>
            <a:ext cx="2619950" cy="5143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200"/>
              </a:lnSpc>
              <a:spcBef>
                <a:spcPct val="0"/>
              </a:spcBef>
            </a:pPr>
            <a:r>
              <a:rPr lang="en-US" sz="3000">
                <a:solidFill>
                  <a:srgbClr val="FFFFFF"/>
                </a:solidFill>
                <a:latin typeface="Fredoka One" panose="02000000000000000000"/>
              </a:rPr>
              <a:t>Join Now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4412542" y="-63763"/>
            <a:ext cx="3830964" cy="315532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758304" y="723900"/>
            <a:ext cx="3799120" cy="339071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685800" y="7139298"/>
            <a:ext cx="3830964" cy="31553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0" y="6356957"/>
            <a:ext cx="3799120" cy="33907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162300"/>
            <a:ext cx="16838295" cy="4246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N TRÂN TRỌNG CẢM ƠN CÁC THẦY CÔ</a:t>
            </a: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endParaRPr lang="en-US" sz="6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TSAVE~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685800" y="-800100"/>
            <a:ext cx="19964400" cy="1299209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832353" y="7680610"/>
            <a:ext cx="3830964" cy="3155322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057469" y="1485710"/>
            <a:ext cx="16230531" cy="40626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IẾT 14: BÀI 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12: TỔNG CÁC GÓC TRONG MỘT TAM GIÁC</a:t>
            </a:r>
          </a:p>
        </p:txBody>
      </p:sp>
      <p:grpSp>
        <p:nvGrpSpPr>
          <p:cNvPr id="9" name="Group 13"/>
          <p:cNvGrpSpPr/>
          <p:nvPr/>
        </p:nvGrpSpPr>
        <p:grpSpPr>
          <a:xfrm rot="3656826">
            <a:off x="-144" y="5090338"/>
            <a:ext cx="1675805" cy="2554780"/>
            <a:chOff x="0" y="0"/>
            <a:chExt cx="2234407" cy="3406373"/>
          </a:xfrm>
        </p:grpSpPr>
        <p:sp>
          <p:nvSpPr>
            <p:cNvPr id="10" name="AutoShape 14"/>
            <p:cNvSpPr/>
            <p:nvPr/>
          </p:nvSpPr>
          <p:spPr>
            <a:xfrm rot="-1658072">
              <a:off x="786468" y="-16978"/>
              <a:ext cx="661472" cy="3440330"/>
            </a:xfrm>
            <a:prstGeom prst="rect">
              <a:avLst/>
            </a:prstGeom>
            <a:solidFill>
              <a:srgbClr val="FFFFFF"/>
            </a:solidFill>
          </p:spPr>
        </p:sp>
        <p:pic>
          <p:nvPicPr>
            <p:cNvPr id="11" name="Picture 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 rot="-1653469">
              <a:off x="763165" y="-33210"/>
              <a:ext cx="708077" cy="3472794"/>
            </a:xfrm>
            <a:prstGeom prst="rect">
              <a:avLst/>
            </a:prstGeom>
          </p:spPr>
        </p:pic>
      </p:grpSp>
      <p:pic>
        <p:nvPicPr>
          <p:cNvPr id="12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448763">
            <a:off x="2005632" y="8871607"/>
            <a:ext cx="2480634" cy="1479409"/>
          </a:xfrm>
          <a:prstGeom prst="rect">
            <a:avLst/>
          </a:prstGeom>
        </p:spPr>
      </p:pic>
      <p:grpSp>
        <p:nvGrpSpPr>
          <p:cNvPr id="13" name="Group 19"/>
          <p:cNvGrpSpPr/>
          <p:nvPr/>
        </p:nvGrpSpPr>
        <p:grpSpPr>
          <a:xfrm rot="-1386098">
            <a:off x="14150601" y="190038"/>
            <a:ext cx="2165395" cy="1104197"/>
            <a:chOff x="0" y="0"/>
            <a:chExt cx="2887194" cy="1472263"/>
          </a:xfrm>
        </p:grpSpPr>
        <p:pic>
          <p:nvPicPr>
            <p:cNvPr id="14" name="Picture 2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 rot="-10800000">
              <a:off x="33912" y="20101"/>
              <a:ext cx="2819370" cy="1409685"/>
            </a:xfrm>
            <a:prstGeom prst="rect">
              <a:avLst/>
            </a:prstGeom>
          </p:spPr>
        </p:pic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2887194" cy="1472263"/>
            </a:xfrm>
            <a:prstGeom prst="rect">
              <a:avLst/>
            </a:prstGeom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747303" y="2504857"/>
                <a:ext cx="10801428" cy="304673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ba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indent="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None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303" y="2504857"/>
                <a:ext cx="10801428" cy="3046730"/>
              </a:xfrm>
              <a:prstGeom prst="rect">
                <a:avLst/>
              </a:prstGeom>
              <a:blipFill rotWithShape="1">
                <a:blip r:embed="rId2"/>
                <a:stretch>
                  <a:fillRect l="-5" t="-14" r="6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-1600200" y="8709339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5641624" y="-982439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-2102001" y="8103002"/>
            <a:ext cx="3071230" cy="274107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2644" y="1100867"/>
            <a:ext cx="1243893" cy="1234306"/>
            <a:chOff x="829265" y="2740648"/>
            <a:chExt cx="874987" cy="1049153"/>
          </a:xfrm>
        </p:grpSpPr>
        <p:grpSp>
          <p:nvGrpSpPr>
            <p:cNvPr id="14" name="Group 4"/>
            <p:cNvGrpSpPr/>
            <p:nvPr/>
          </p:nvGrpSpPr>
          <p:grpSpPr>
            <a:xfrm>
              <a:off x="829265" y="2740648"/>
              <a:ext cx="874987" cy="1049153"/>
              <a:chOff x="-340444" y="2075555"/>
              <a:chExt cx="4718083" cy="5657214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-340444" y="2075555"/>
                <a:ext cx="4718083" cy="565721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1028356" y="3021266"/>
              <a:ext cx="577015" cy="48791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09900" y="6977551"/>
                <a:ext cx="12268200" cy="130769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ng số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00" y="6977551"/>
                <a:ext cx="12268200" cy="1307698"/>
              </a:xfrm>
              <a:prstGeom prst="rect">
                <a:avLst/>
              </a:prstGeom>
              <a:blipFill rotWithShape="1">
                <a:blip r:embed="rId10"/>
                <a:stretch>
                  <a:fillRect l="-104" t="-984" r="-104" b="-940"/>
                </a:stretch>
              </a:blip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 descr="Shape, polygon&#10;&#10;Description automatically generated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8371" y="2120357"/>
            <a:ext cx="6208857" cy="48571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/>
              <p:cNvSpPr txBox="1"/>
              <p:nvPr/>
            </p:nvSpPr>
            <p:spPr>
              <a:xfrm>
                <a:off x="1931198" y="1100867"/>
                <a:ext cx="14692511" cy="9855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Đ1</a:t>
                </a:r>
                <a:r>
                  <a:rPr lang="en-US" sz="4400" dirty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 xmlns="">
          <p:sp>
            <p:nvSpPr>
              <p:cNvPr id="8" name="Hộp Văn bản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98" y="1100867"/>
                <a:ext cx="14692511" cy="985591"/>
              </a:xfrm>
              <a:prstGeom prst="rect">
                <a:avLst/>
              </a:prstGeom>
              <a:blipFill rotWithShape="1">
                <a:blip r:embed="rId12"/>
                <a:stretch>
                  <a:fillRect l="-1" t="-42" b="-66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762000" y="1811404"/>
                <a:ext cx="16764000" cy="3046988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ắt một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ấ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ắt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hé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ó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a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811404"/>
                <a:ext cx="16764000" cy="3046988"/>
              </a:xfrm>
              <a:prstGeom prst="rect">
                <a:avLst/>
              </a:prstGeom>
              <a:blipFill>
                <a:blip r:embed="rId2"/>
                <a:stretch>
                  <a:fillRect l="-2036" r="-2000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7901804" y="610911"/>
            <a:ext cx="1177633" cy="1177633"/>
            <a:chOff x="892401" y="2355727"/>
            <a:chExt cx="1177633" cy="1177633"/>
          </a:xfrm>
        </p:grpSpPr>
        <p:grpSp>
          <p:nvGrpSpPr>
            <p:cNvPr id="14" name="Group 4"/>
            <p:cNvGrpSpPr/>
            <p:nvPr/>
          </p:nvGrpSpPr>
          <p:grpSpPr>
            <a:xfrm>
              <a:off x="892401" y="235572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1239575" y="2700584"/>
              <a:ext cx="577015" cy="487917"/>
            </a:xfrm>
            <a:prstGeom prst="rect">
              <a:avLst/>
            </a:prstGeom>
          </p:spPr>
        </p:pic>
      </p:grpSp>
      <p:sp>
        <p:nvSpPr>
          <p:cNvPr id="21" name="Arrow: Right 20"/>
          <p:cNvSpPr/>
          <p:nvPr/>
        </p:nvSpPr>
        <p:spPr>
          <a:xfrm>
            <a:off x="8202410" y="10835932"/>
            <a:ext cx="2492780" cy="792097"/>
          </a:xfrm>
          <a:prstGeom prst="rightArrow">
            <a:avLst>
              <a:gd name="adj1" fmla="val 32382"/>
              <a:gd name="adj2" fmla="val 122805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Hộp Văn bản 2"/>
          <p:cNvSpPr txBox="1"/>
          <p:nvPr/>
        </p:nvSpPr>
        <p:spPr>
          <a:xfrm>
            <a:off x="9144000" y="806473"/>
            <a:ext cx="14897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r>
              <a:rPr lang="en-US" sz="4400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400" dirty="0"/>
          </a:p>
        </p:txBody>
      </p:sp>
      <p:pic>
        <p:nvPicPr>
          <p:cNvPr id="5" name="Hình ảnh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5535682"/>
            <a:ext cx="8785438" cy="47084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"/>
              <p:cNvSpPr txBox="1"/>
              <p:nvPr/>
            </p:nvSpPr>
            <p:spPr>
              <a:xfrm>
                <a:off x="11582400" y="6219857"/>
                <a:ext cx="5393875" cy="292150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 smtClean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Tổng số </a:t>
                </a:r>
                <a:r>
                  <a:rPr lang="en-US" sz="4400" dirty="0" err="1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ban </a:t>
                </a:r>
                <a:r>
                  <a:rPr lang="en-US" sz="4400" dirty="0" err="1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đầu</a:t>
                </a:r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400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6219857"/>
                <a:ext cx="5393875" cy="2921505"/>
              </a:xfrm>
              <a:prstGeom prst="rect">
                <a:avLst/>
              </a:prstGeom>
              <a:blipFill>
                <a:blip r:embed="rId6"/>
                <a:stretch>
                  <a:fillRect l="-6215" r="-6215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ũi tên: Xuống 7"/>
          <p:cNvSpPr/>
          <p:nvPr/>
        </p:nvSpPr>
        <p:spPr>
          <a:xfrm>
            <a:off x="14279337" y="5143500"/>
            <a:ext cx="685800" cy="1044660"/>
          </a:xfrm>
          <a:prstGeom prst="downArrow">
            <a:avLst/>
          </a:prstGeom>
          <a:solidFill>
            <a:srgbClr val="FF0000"/>
          </a:solidFill>
          <a:ln>
            <a:solidFill>
              <a:srgbClr val="F2DA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just"/>
                  <a:endParaRPr lang="en-US" sz="3600" b="1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r>
                    <a:rPr lang="en-US" sz="36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í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ổng 3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trong một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4800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endParaRPr lang="en-US" sz="3600" dirty="0"/>
                </a:p>
              </p:txBody>
            </p:sp>
          </mc:Choice>
          <mc:Fallback xmlns=""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2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-228600" y="7188914"/>
            <a:ext cx="3799120" cy="339071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8001000" y="3086100"/>
            <a:ext cx="8254631" cy="7292826"/>
            <a:chOff x="8718918" y="2703708"/>
            <a:chExt cx="8254631" cy="7292826"/>
          </a:xfrm>
        </p:grpSpPr>
        <p:sp>
          <p:nvSpPr>
            <p:cNvPr id="28" name="Speech Bubble: Oval 27"/>
            <p:cNvSpPr/>
            <p:nvPr/>
          </p:nvSpPr>
          <p:spPr>
            <a:xfrm>
              <a:off x="8718918" y="2703708"/>
              <a:ext cx="8254631" cy="4573392"/>
            </a:xfrm>
            <a:prstGeom prst="wedgeEllipseCallout">
              <a:avLst>
                <a:gd name="adj1" fmla="val 14404"/>
                <a:gd name="adj2" fmla="val 68089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3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trong một tam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là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số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3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trong tam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đó.</a:t>
              </a:r>
            </a:p>
          </p:txBody>
        </p:sp>
        <p:pic>
          <p:nvPicPr>
            <p:cNvPr id="2" name="Picture 25"/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rcRect l="1763" r="1763"/>
            <a:stretch>
              <a:fillRect/>
            </a:stretch>
          </p:blipFill>
          <p:spPr>
            <a:xfrm>
              <a:off x="13680020" y="6182493"/>
              <a:ext cx="2727470" cy="3814041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5534" y="2604186"/>
            <a:ext cx="6924487" cy="519033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7B6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Định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lí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: 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Tổng 3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góc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trong một tam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giác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kumimoji="0" lang="en-US" sz="4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. </a:t>
                  </a:r>
                  <a:r>
                    <a:rPr kumimoji="0" lang="en-US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</a:t>
                  </a: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7B6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2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-228600" y="7188914"/>
            <a:ext cx="3799120" cy="33907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5833" y="2690608"/>
            <a:ext cx="6924487" cy="51903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2766745"/>
                  </p:ext>
                </p:extLst>
              </p:nvPr>
            </p:nvGraphicFramePr>
            <p:xfrm>
              <a:off x="10896600" y="321549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>
                      <a:extLst>
                        <a:ext uri="{9D8B030D-6E8A-4147-A177-3AD203B41FA5}">
                          <a16:colId xmlns:a16="http://schemas.microsoft.com/office/drawing/2014/main" val="2005147604"/>
                        </a:ext>
                      </a:extLst>
                    </a:gridCol>
                    <a:gridCol w="4648200">
                      <a:extLst>
                        <a:ext uri="{9D8B030D-6E8A-4147-A177-3AD203B41FA5}">
                          <a16:colId xmlns:a16="http://schemas.microsoft.com/office/drawing/2014/main" val="1120028700"/>
                        </a:ext>
                      </a:extLst>
                    </a:gridCol>
                  </a:tblGrid>
                  <a:tr h="6909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 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𝐶</m:t>
                                </m:r>
                              </m:oMath>
                            </m:oMathPara>
                          </a14:m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46275916"/>
                      </a:ext>
                    </a:extLst>
                  </a:tr>
                  <a:tr h="12344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80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en-US" sz="4400" b="0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3046589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2766745"/>
                  </p:ext>
                </p:extLst>
              </p:nvPr>
            </p:nvGraphicFramePr>
            <p:xfrm>
              <a:off x="10896600" y="321549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>
                      <a:extLst>
                        <a:ext uri="{9D8B030D-6E8A-4147-A177-3AD203B41FA5}">
                          <a16:colId xmlns:a16="http://schemas.microsoft.com/office/drawing/2014/main" val="2005147604"/>
                        </a:ext>
                      </a:extLst>
                    </a:gridCol>
                    <a:gridCol w="4648200">
                      <a:extLst>
                        <a:ext uri="{9D8B030D-6E8A-4147-A177-3AD203B41FA5}">
                          <a16:colId xmlns:a16="http://schemas.microsoft.com/office/drawing/2014/main" val="1120028700"/>
                        </a:ext>
                      </a:extLst>
                    </a:gridCol>
                  </a:tblGrid>
                  <a:tr h="76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4738" t="-16800" r="-131" b="-1688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6275916"/>
                      </a:ext>
                    </a:extLst>
                  </a:tr>
                  <a:tr h="12344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4738" t="-71921" r="-131" b="-3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046589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" y="2684772"/>
            <a:ext cx="10038080" cy="5203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78655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7B6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Định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lí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508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: 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Tổng 3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góc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trong một tam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giác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kumimoji="0" lang="en-US" sz="4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. </a:t>
                  </a:r>
                  <a:r>
                    <a:rPr kumimoji="0" lang="en-US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</a:t>
                  </a: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7B6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2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48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909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 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𝐶</m:t>
                                </m:r>
                              </m:oMath>
                            </m:oMathPara>
                          </a14:m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344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80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en-US" sz="4400" b="0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/>
                    <a:gridCol w="4648200"/>
                  </a:tblGrid>
                  <a:tr h="76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</a:blipFill>
                      </a:tcPr>
                    </a:tc>
                  </a:tr>
                  <a:tr h="123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Qua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𝐴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 kẻ đường thẳng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 song song với </a:t>
                </a: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𝐵𝐶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.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//</m:t>
                    </m:r>
                    <m:r>
                      <a:rPr kumimoji="0" lang="nl-NL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𝐵𝐶</m:t>
                    </m:r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⇒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 (các cặp góc so le trong)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nl-NL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𝐴𝑦</m:t>
                        </m:r>
                      </m:e>
                    </m:acc>
                    <m:r>
                      <a:rPr kumimoji="0" lang="nl-NL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18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blipFill rotWithShape="1">
                <a:blip r:embed="rId6"/>
                <a:stretch>
                  <a:fillRect t="-3" r="2" b="-50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Shape&#10;&#10;Description automatically generated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4618" y="2586222"/>
            <a:ext cx="7848599" cy="405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2446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1423*539"/>
  <p:tag name="TABLE_ENDDRAG_RECT" val="16*264*1424*53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1423*539"/>
  <p:tag name="TABLE_ENDDRAG_RECT" val="16*264*1424*53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idutech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</TotalTime>
  <Words>1124</Words>
  <Application>Microsoft Office PowerPoint</Application>
  <PresentationFormat>Custom</PresentationFormat>
  <Paragraphs>238</Paragraphs>
  <Slides>27</Slides>
  <Notes>8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Arial</vt:lpstr>
      <vt:lpstr>Times New Roman</vt:lpstr>
      <vt:lpstr>Symbol</vt:lpstr>
      <vt:lpstr>.VnTime</vt:lpstr>
      <vt:lpstr>Calibri Light</vt:lpstr>
      <vt:lpstr>Wingdings</vt:lpstr>
      <vt:lpstr>Calibri</vt:lpstr>
      <vt:lpstr>VNI-Times</vt:lpstr>
      <vt:lpstr>Fredoka One</vt:lpstr>
      <vt:lpstr>Cambria Math</vt:lpstr>
      <vt:lpstr>Office Theme</vt:lpstr>
      <vt:lpstr>3_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Thảo</dc:creator>
  <cp:lastModifiedBy>Windows User</cp:lastModifiedBy>
  <cp:revision>118</cp:revision>
  <dcterms:created xsi:type="dcterms:W3CDTF">2006-08-16T00:00:00Z</dcterms:created>
  <dcterms:modified xsi:type="dcterms:W3CDTF">2025-11-19T11:1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F2B6419CCB48EFA017B638C39057C0_12</vt:lpwstr>
  </property>
  <property fmtid="{D5CDD505-2E9C-101B-9397-08002B2CF9AE}" pid="3" name="KSOProductBuildVer">
    <vt:lpwstr>1033-12.2.0.23155</vt:lpwstr>
  </property>
</Properties>
</file>